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543" r:id="rId2"/>
    <p:sldId id="559" r:id="rId3"/>
    <p:sldId id="560" r:id="rId4"/>
    <p:sldId id="561" r:id="rId5"/>
    <p:sldId id="562" r:id="rId6"/>
    <p:sldId id="563" r:id="rId7"/>
    <p:sldId id="564" r:id="rId8"/>
    <p:sldId id="565" r:id="rId9"/>
    <p:sldId id="566" r:id="rId10"/>
    <p:sldId id="567" r:id="rId11"/>
    <p:sldId id="568" r:id="rId12"/>
    <p:sldId id="569" r:id="rId13"/>
    <p:sldId id="570" r:id="rId14"/>
    <p:sldId id="571" r:id="rId15"/>
    <p:sldId id="572" r:id="rId16"/>
    <p:sldId id="573" r:id="rId17"/>
    <p:sldId id="604" r:id="rId18"/>
    <p:sldId id="575" r:id="rId19"/>
    <p:sldId id="576" r:id="rId20"/>
    <p:sldId id="577" r:id="rId21"/>
    <p:sldId id="578" r:id="rId22"/>
    <p:sldId id="579" r:id="rId23"/>
    <p:sldId id="580" r:id="rId24"/>
    <p:sldId id="581" r:id="rId25"/>
    <p:sldId id="582" r:id="rId26"/>
    <p:sldId id="262" r:id="rId27"/>
    <p:sldId id="584" r:id="rId28"/>
    <p:sldId id="585" r:id="rId29"/>
    <p:sldId id="264" r:id="rId30"/>
    <p:sldId id="587" r:id="rId31"/>
    <p:sldId id="588" r:id="rId32"/>
    <p:sldId id="271" r:id="rId33"/>
    <p:sldId id="590" r:id="rId34"/>
    <p:sldId id="591" r:id="rId35"/>
    <p:sldId id="273" r:id="rId36"/>
    <p:sldId id="593" r:id="rId37"/>
    <p:sldId id="594" r:id="rId38"/>
    <p:sldId id="596" r:id="rId39"/>
    <p:sldId id="597" r:id="rId40"/>
    <p:sldId id="598" r:id="rId41"/>
    <p:sldId id="599" r:id="rId42"/>
    <p:sldId id="600" r:id="rId43"/>
    <p:sldId id="601" r:id="rId44"/>
    <p:sldId id="602" r:id="rId45"/>
    <p:sldId id="603" r:id="rId46"/>
    <p:sldId id="256" r:id="rId47"/>
    <p:sldId id="257" r:id="rId48"/>
    <p:sldId id="258" r:id="rId49"/>
    <p:sldId id="259" r:id="rId50"/>
    <p:sldId id="260" r:id="rId51"/>
    <p:sldId id="608" r:id="rId52"/>
    <p:sldId id="261" r:id="rId53"/>
    <p:sldId id="263" r:id="rId54"/>
    <p:sldId id="268" r:id="rId55"/>
    <p:sldId id="607" r:id="rId56"/>
    <p:sldId id="574" r:id="rId57"/>
    <p:sldId id="606" r:id="rId58"/>
    <p:sldId id="605" r:id="rId5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66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39" autoAdjust="0"/>
    <p:restoredTop sz="94660"/>
  </p:normalViewPr>
  <p:slideViewPr>
    <p:cSldViewPr snapToGrid="0">
      <p:cViewPr varScale="1">
        <p:scale>
          <a:sx n="72" d="100"/>
          <a:sy n="72" d="100"/>
        </p:scale>
        <p:origin x="43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22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1408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864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2635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697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20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388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316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545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987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561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042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AC1653-B83C-4606-B8AF-57AA01D62AF1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196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7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1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46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19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24.emf"/><Relationship Id="rId7" Type="http://schemas.openxmlformats.org/officeDocument/2006/relationships/image" Target="../media/image51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emf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53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71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image" Target="../media/image4.png"/><Relationship Id="rId7" Type="http://schemas.openxmlformats.org/officeDocument/2006/relationships/image" Target="../media/image86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98.emf"/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7" Type="http://schemas.openxmlformats.org/officeDocument/2006/relationships/image" Target="../media/image320.png"/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4" Type="http://schemas.openxmlformats.org/officeDocument/2006/relationships/image" Target="../media/image103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64427"/>
          </a:xfrm>
        </p:spPr>
        <p:txBody>
          <a:bodyPr/>
          <a:lstStyle/>
          <a:p>
            <a:r>
              <a:rPr lang="en-US" dirty="0"/>
              <a:t>Introdu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08847"/>
                <a:ext cx="7886700" cy="486811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general 2</a:t>
                </a:r>
                <a:r>
                  <a:rPr lang="en-US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PDE: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𝛼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𝛾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𝜔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798513" lvl="1" indent="-341313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𝛾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: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bolic PDE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.g.,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ffusion and Advection-Diffusion Equation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98513" lvl="1" indent="-341313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𝛼𝛾</m:t>
                    </m:r>
                    <m:r>
                      <a:rPr lang="en-US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: </a:t>
                </a:r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liptic PDE, </a:t>
                </a:r>
                <a:r>
                  <a:rPr lang="en-US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.g.,</a:t>
                </a:r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place Equation</a:t>
                </a:r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98513" lvl="1" indent="-341313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𝛾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: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yperbolic PDE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.g.,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ve equation</a:t>
                </a:r>
              </a:p>
              <a:p>
                <a:pPr marL="457200" lvl="1" indent="0">
                  <a:buNone/>
                </a:pP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08847"/>
                <a:ext cx="7886700" cy="4868116"/>
              </a:xfrm>
              <a:blipFill>
                <a:blip r:embed="rId2"/>
                <a:stretch>
                  <a:fillRect l="-1546" t="-22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44626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64427"/>
          </a:xfrm>
        </p:spPr>
        <p:txBody>
          <a:bodyPr/>
          <a:lstStyle/>
          <a:p>
            <a:r>
              <a:rPr lang="en-US" dirty="0"/>
              <a:t>Consistenc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2957" y="1126285"/>
                <a:ext cx="8084634" cy="547523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dentity from the original equation: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000" b="0" i="1" dirty="0">
                  <a:solidFill>
                    <a:schemeClr val="tx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𝑇𝐸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𝜇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sSubSup>
                        <m:sSub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𝜙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𝜇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d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𝜙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𝜙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𝐻𝑂𝑇</m:t>
                      </m:r>
                    </m:oMath>
                  </m:oMathPara>
                </a14:m>
                <a:endParaRPr 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thod is O(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4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Δ</a:t>
                </a:r>
                <a:r>
                  <a:rPr lang="en-US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For 𝜇 = ½, the method is O(Δ</a:t>
                </a:r>
                <a:r>
                  <a:rPr lang="en-US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Δ</a:t>
                </a:r>
                <a:r>
                  <a:rPr lang="en-US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2957" y="1126285"/>
                <a:ext cx="8084634" cy="5475237"/>
              </a:xfrm>
              <a:blipFill>
                <a:blip r:embed="rId2"/>
                <a:stretch>
                  <a:fillRect l="-1411" b="-32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3FFA7182-51AD-4245-A828-D6DAD3DAAF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1015845"/>
            <a:ext cx="5571428" cy="19408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48408D2-5045-0549-80BC-47B7D73AAC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50" y="3815622"/>
            <a:ext cx="4422852" cy="880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6012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64427"/>
          </a:xfrm>
        </p:spPr>
        <p:txBody>
          <a:bodyPr/>
          <a:lstStyle/>
          <a:p>
            <a:r>
              <a:rPr lang="en-US" dirty="0"/>
              <a:t>Consistenc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2957" y="1126285"/>
                <a:ext cx="8084634" cy="547523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𝑇𝐸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𝜇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sSubSup>
                        <m:sSub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𝜙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𝜇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d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𝜙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𝜙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𝐻𝑂𝑇</m:t>
                      </m:r>
                    </m:oMath>
                  </m:oMathPara>
                </a14:m>
                <a:endParaRPr 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𝑇𝐸</m:t>
                      </m:r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𝜇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box>
                                <m:box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box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</m:den>
                          </m:f>
                        </m:e>
                      </m:d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𝜙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𝜇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d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𝜙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𝐻𝑂𝑇</m:t>
                      </m:r>
                    </m:oMath>
                  </m:oMathPara>
                </a14:m>
                <a:endParaRPr 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order to make the first term zero, one may choose: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  <m:r>
                            <a:rPr lang="en-US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𝜇</m:t>
                              </m:r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box>
                                <m:boxPr>
                                  <m:ctrlP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box>
                            </m:e>
                          </m:d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2957" y="1126285"/>
                <a:ext cx="8084634" cy="5475237"/>
              </a:xfrm>
              <a:blipFill>
                <a:blip r:embed="rId2"/>
                <a:stretch>
                  <a:fillRect l="-1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B55A213-9CF1-5947-A43A-99D27ECFE3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49" y="2378462"/>
            <a:ext cx="7207755" cy="821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876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2957" y="361858"/>
            <a:ext cx="7886700" cy="764427"/>
          </a:xfrm>
        </p:spPr>
        <p:txBody>
          <a:bodyPr/>
          <a:lstStyle/>
          <a:p>
            <a:r>
              <a:rPr lang="en-US" dirty="0"/>
              <a:t>Consistenc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2957" y="1126285"/>
                <a:ext cx="8084634" cy="547523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𝜇 &gt; ½, it is also possible to make the method O(Δ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Δ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by carefully choosing </a:t>
                </a:r>
                <a:r>
                  <a:rPr lang="en-US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e.g., </a:t>
                </a: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Euler Forward, 𝜇 = 1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  <m:r>
                            <a:rPr lang="en-US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vection-Dispersion Equation: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tting the values of the Taylor’s series expansion of the terms (like in diffusion equation) and simplifying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2957" y="1126285"/>
                <a:ext cx="8084634" cy="5475237"/>
              </a:xfrm>
              <a:blipFill>
                <a:blip r:embed="rId2"/>
                <a:stretch>
                  <a:fillRect l="-1411" t="-2083" b="-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046D6B4-EABA-B74D-8AD5-D31E4BD7AF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042" y="3763010"/>
            <a:ext cx="7964549" cy="1426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083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2957" y="293948"/>
            <a:ext cx="7886700" cy="764427"/>
          </a:xfrm>
        </p:spPr>
        <p:txBody>
          <a:bodyPr/>
          <a:lstStyle/>
          <a:p>
            <a:r>
              <a:rPr lang="en-US" dirty="0"/>
              <a:t>Consistenc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2957" y="1126285"/>
            <a:ext cx="8084634" cy="547523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surprises in the order of accuracy! The method is O(</a:t>
            </a:r>
            <a:r>
              <a:rPr lang="en-US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Δ</a:t>
            </a:r>
            <a:r>
              <a:rPr lang="en-US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30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For 𝜇 = ½, the method is O(Δ</a:t>
            </a:r>
            <a:r>
              <a:rPr lang="en-US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30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Δ</a:t>
            </a:r>
            <a:r>
              <a:rPr lang="en-US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30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surprise is: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Diffusion!</a:t>
            </a:r>
          </a:p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8FF4E2-1F79-2E44-AF1C-86843A3053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453" y="1058375"/>
            <a:ext cx="7653708" cy="158288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F743D1A-6467-F448-8875-533F9B0585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042" y="4156234"/>
            <a:ext cx="7877565" cy="1730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8763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2957" y="293948"/>
            <a:ext cx="7886700" cy="764427"/>
          </a:xfrm>
        </p:spPr>
        <p:txBody>
          <a:bodyPr/>
          <a:lstStyle/>
          <a:p>
            <a:r>
              <a:rPr lang="en-US" dirty="0"/>
              <a:t>Consistenc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2957" y="1126285"/>
            <a:ext cx="8084634" cy="547523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ategies to compensate for Numerical Diffusion:</a:t>
            </a:r>
          </a:p>
          <a:p>
            <a:pPr marL="758825" lvl="1" indent="-301625">
              <a:buFont typeface="Wingdings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modified Diffusion/Dispersion coefficient:</a:t>
            </a:r>
          </a:p>
          <a:p>
            <a:pPr marL="758825" lvl="1" indent="-301625">
              <a:buFont typeface="Wingdings" pitchFamily="2" charset="2"/>
              <a:buChar char="ü"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58825" lvl="1" indent="-301625">
              <a:buFont typeface="Wingdings" pitchFamily="2" charset="2"/>
              <a:buChar char="ü"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58825" lvl="1" indent="-301625">
              <a:buFont typeface="Wingdings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Backward difference approximation for the advection term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you thought that combining schemes that are consistent independently will always give you a consistent scheme for PDE, think again!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us look at one scheme that combines two consistent schemes!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D8A5E4B-06E5-F245-89D5-B9CA7F6691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7599" y="2072640"/>
            <a:ext cx="2730319" cy="567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0014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2957" y="293948"/>
            <a:ext cx="7886700" cy="764427"/>
          </a:xfrm>
        </p:spPr>
        <p:txBody>
          <a:bodyPr/>
          <a:lstStyle/>
          <a:p>
            <a:r>
              <a:rPr lang="en-US" dirty="0"/>
              <a:t>Consistency: inconsistent sche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2957" y="1126285"/>
                <a:ext cx="8084634" cy="5475237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10000"/>
                  </a:lnSpc>
                  <a:spcBef>
                    <a:spcPts val="1200"/>
                  </a:spcBef>
                  <a:buNone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der the following approximation for the Diffusion equation:</a:t>
                </a:r>
              </a:p>
              <a:p>
                <a:pPr marL="0" indent="0">
                  <a:lnSpc>
                    <a:spcPct val="11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2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𝛥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O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10000"/>
                  </a:lnSpc>
                  <a:spcBef>
                    <a:spcPts val="1200"/>
                  </a:spcBef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lace:</a:t>
                </a:r>
              </a:p>
              <a:p>
                <a:pPr marL="0" indent="0">
                  <a:lnSpc>
                    <a:spcPct val="11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O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10000"/>
                  </a:lnSpc>
                  <a:spcBef>
                    <a:spcPts val="1200"/>
                  </a:spcBef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ulting Scheme:</a:t>
                </a:r>
              </a:p>
              <a:p>
                <a:pPr marL="0" indent="0">
                  <a:lnSpc>
                    <a:spcPct val="11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+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E33A422-A982-4722-9711-77D1DC255B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2957" y="1126285"/>
                <a:ext cx="8084634" cy="5475237"/>
              </a:xfrm>
              <a:blipFill rotWithShape="0">
                <a:blip r:embed="rId2"/>
                <a:stretch>
                  <a:fillRect l="-1508" t="-100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2394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2957" y="293948"/>
            <a:ext cx="7886700" cy="764427"/>
          </a:xfrm>
        </p:spPr>
        <p:txBody>
          <a:bodyPr/>
          <a:lstStyle/>
          <a:p>
            <a:r>
              <a:rPr lang="en-US" dirty="0"/>
              <a:t>Consistency: inconsistent sche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2957" y="1126285"/>
                <a:ext cx="8084634" cy="5475237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1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+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1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 turns out that, this method is Unconditionally Stable!</a:t>
                </a:r>
              </a:p>
              <a:p>
                <a:pPr marL="0" indent="0">
                  <a:lnSpc>
                    <a:spcPct val="11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w, substitute the Taylor’s series expansions of the terms!</a:t>
                </a:r>
              </a:p>
              <a:p>
                <a:pPr marL="0" indent="0">
                  <a:lnSpc>
                    <a:spcPct val="11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1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⋯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10000"/>
                  </a:lnSpc>
                  <a:spcBef>
                    <a:spcPts val="1200"/>
                  </a:spcBef>
                  <a:buNone/>
                </a:pP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 is an inconsistent scheme!</a:t>
                </a:r>
              </a:p>
              <a:p>
                <a:pPr marL="0" indent="0">
                  <a:lnSpc>
                    <a:spcPct val="11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is the </a:t>
                </a:r>
                <a:r>
                  <a:rPr 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 Fort–Frankel scheme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the diffusion equation!</a:t>
                </a:r>
              </a:p>
              <a:p>
                <a:pPr marL="0" indent="0" algn="ctr">
                  <a:lnSpc>
                    <a:spcPct val="11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us now see brief stability analysis for the diffusion equation!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2957" y="1126285"/>
                <a:ext cx="8084634" cy="5475237"/>
              </a:xfrm>
              <a:blipFill>
                <a:blip r:embed="rId2"/>
                <a:stretch>
                  <a:fillRect l="-1724" r="-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0195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64427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tability: Diffusion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7883" y="1299882"/>
                <a:ext cx="8139952" cy="5047130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𝛥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      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1"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̅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lang="en-US" b="0" i="1">
                              <a:latin typeface="Cambria Math" panose="02040503050406030204" pitchFamily="18" charset="0"/>
                            </a:rPr>
                            <m:t>dt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𝐀</m:t>
                      </m:r>
                      <m:acc>
                        <m:accPr>
                          <m:chr m:val="̅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𝐛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suming Dirichlet type zero boundary conditions!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7883" y="1299882"/>
                <a:ext cx="8139952" cy="5047130"/>
              </a:xfrm>
              <a:blipFill>
                <a:blip r:embed="rId2"/>
                <a:stretch>
                  <a:fillRect l="-1402" r="-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1B3C206-EBDD-754F-9656-D15990ADF3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3071681"/>
            <a:ext cx="5804080" cy="3275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001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64427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tability: Diffusion Equ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5398" y="1213596"/>
                <a:ext cx="8299972" cy="5232924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der the grid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ze of the matrix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1).  It is a tri-diagonal matrix of the form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. Eigenvalues of such a matrix is given by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2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𝑙𝑢</m:t>
                              </m:r>
                            </m:e>
                          </m:ra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den>
                              </m:f>
                            </m:e>
                          </m:fun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2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den>
                              </m:f>
                            </m:e>
                          </m:func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undary conditions only affect the first and last row entries. For larg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at has little effect on the eigenvalues!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5398" y="1213596"/>
                <a:ext cx="8299972" cy="5232924"/>
              </a:xfrm>
              <a:blipFill>
                <a:blip r:embed="rId2"/>
                <a:stretch>
                  <a:fillRect l="-1323" t="-1746" r="-213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5D6B7E59-6E10-ED4A-9204-61C0788600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066" y="1910480"/>
            <a:ext cx="8131284" cy="1803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2974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64427"/>
          </a:xfrm>
        </p:spPr>
        <p:txBody>
          <a:bodyPr/>
          <a:lstStyle/>
          <a:p>
            <a:r>
              <a:rPr lang="en-US" dirty="0"/>
              <a:t>Stability: Diffusion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5398" y="1213596"/>
                <a:ext cx="8299972" cy="5232924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+2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den>
                              </m:f>
                            </m:e>
                          </m:fun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, 2…,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15913" indent="-315913">
                  <a:lnSpc>
                    <a:spcPct val="100000"/>
                  </a:lnSpc>
                  <a:buFont typeface="Wingdings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larg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 largest (absolute) eigenvalue is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15913" indent="-315913">
                  <a:lnSpc>
                    <a:spcPct val="100000"/>
                  </a:lnSpc>
                  <a:buFont typeface="Wingdings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larg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 smallest (absolute) eigenvalue is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den>
                              </m:f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15913" indent="-315913">
                  <a:lnSpc>
                    <a:spcPct val="100000"/>
                  </a:lnSpc>
                  <a:buFont typeface="Wingdings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atio: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𝑚</m:t>
                                          </m:r>
                                        </m:den>
                                      </m:f>
                                    </m:e>
                                  </m:func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rger th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iffer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 system becomes!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5398" y="1213596"/>
                <a:ext cx="8299972" cy="5232924"/>
              </a:xfrm>
              <a:blipFill>
                <a:blip r:embed="rId2"/>
                <a:stretch>
                  <a:fillRect l="-1176" b="-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5480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64427"/>
          </a:xfrm>
        </p:spPr>
        <p:txBody>
          <a:bodyPr/>
          <a:lstStyle/>
          <a:p>
            <a:r>
              <a:rPr lang="en-US" dirty="0"/>
              <a:t>Converg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08847"/>
                <a:ext cx="7886700" cy="486811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at about Consistency, Stability, Convergence?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 does one choose </a:t>
                </a:r>
                <a:r>
                  <a:rPr lang="en-US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 Are they interdependent?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ffusion Equatio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𝜇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2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d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2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08847"/>
                <a:ext cx="7886700" cy="4868116"/>
              </a:xfrm>
              <a:blipFill>
                <a:blip r:embed="rId2"/>
                <a:stretch>
                  <a:fillRect l="-1546" t="-22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9944642D-18A4-7842-8A60-8D82FC87A4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4655912"/>
            <a:ext cx="7625811" cy="15210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1B50F7C-2C9B-4B22-AA5B-D8E7BC05D4F0}"/>
                  </a:ext>
                </a:extLst>
              </p:cNvPr>
              <p:cNvSpPr/>
              <p:nvPr/>
            </p:nvSpPr>
            <p:spPr>
              <a:xfrm>
                <a:off x="628650" y="6246588"/>
                <a:ext cx="3800656" cy="5370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roup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f>
                      <m:fPr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num>
                      <m:den>
                        <m:sSup>
                          <m:sSupPr>
                            <m:ctrlP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∆</m:t>
                            </m:r>
                            <m: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overns the equations.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1B50F7C-2C9B-4B22-AA5B-D8E7BC05D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6246588"/>
                <a:ext cx="3800656" cy="537070"/>
              </a:xfrm>
              <a:prstGeom prst="rect">
                <a:avLst/>
              </a:prstGeom>
              <a:blipFill>
                <a:blip r:embed="rId4"/>
                <a:stretch>
                  <a:fillRect l="-1603" r="-1122" b="-681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5950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64427"/>
          </a:xfrm>
        </p:spPr>
        <p:txBody>
          <a:bodyPr/>
          <a:lstStyle/>
          <a:p>
            <a:r>
              <a:rPr lang="en-US" dirty="0"/>
              <a:t>Stability: Diffusion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5398" y="1213596"/>
                <a:ext cx="8299972" cy="5232924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call stability limits for such systems:</a:t>
                </a:r>
              </a:p>
              <a:p>
                <a:pPr marL="315913" indent="-315913">
                  <a:lnSpc>
                    <a:spcPct val="100000"/>
                  </a:lnSpc>
                  <a:spcBef>
                    <a:spcPts val="1200"/>
                  </a:spcBef>
                  <a:buFont typeface="Wingdings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uler Forward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       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  <m: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𝑔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15913" indent="-315913">
                  <a:lnSpc>
                    <a:spcPct val="100000"/>
                  </a:lnSpc>
                  <a:spcBef>
                    <a:spcPts val="1200"/>
                  </a:spcBef>
                  <a:buFont typeface="Wingdings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4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R-K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.7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5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.785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.7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𝑔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.7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bility analysis of all numerical methods for linear PDE is done by </a:t>
                </a:r>
                <a:r>
                  <a:rPr lang="en-US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on-Neumann Analysis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aka </a:t>
                </a:r>
                <a:r>
                  <a:rPr lang="en-US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urier Analysis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!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5398" y="1213596"/>
                <a:ext cx="8299972" cy="5232924"/>
              </a:xfrm>
              <a:blipFill>
                <a:blip r:embed="rId2"/>
                <a:stretch>
                  <a:fillRect l="-1176" t="-2328" r="-1323" b="-1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45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7B8C9-588D-4215-ACFD-2DE727BE12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13185" y="475862"/>
            <a:ext cx="7969258" cy="2465920"/>
          </a:xfrm>
        </p:spPr>
        <p:txBody>
          <a:bodyPr>
            <a:no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O 208A: Computational Methods in Engineering</a:t>
            </a:r>
            <a:b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al Differential Equation: Elliptic Equa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9A89A92-5D9C-48C8-AA52-DFE5CBA82ED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4727" y="3337603"/>
            <a:ext cx="6854537" cy="1607272"/>
          </a:xfrm>
        </p:spPr>
        <p:txBody>
          <a:bodyPr>
            <a:normAutofit/>
          </a:bodyPr>
          <a:lstStyle/>
          <a:p>
            <a:endParaRPr lang="en-US" sz="100" dirty="0"/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Engineering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T Kanpur</a:t>
            </a:r>
          </a:p>
        </p:txBody>
      </p:sp>
    </p:spTree>
    <p:extLst>
      <p:ext uri="{BB962C8B-B14F-4D97-AF65-F5344CB8AC3E}">
        <p14:creationId xmlns:p14="http://schemas.microsoft.com/office/powerpoint/2010/main" val="31621459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7063" y="292252"/>
            <a:ext cx="7855922" cy="668371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Laplace Equation: 1</a:t>
            </a:r>
            <a:r>
              <a:rPr lang="en-US" baseline="30000" dirty="0">
                <a:solidFill>
                  <a:srgbClr val="0000FF"/>
                </a:solidFill>
              </a:rPr>
              <a:t>st</a:t>
            </a:r>
            <a:r>
              <a:rPr lang="en-US" dirty="0">
                <a:solidFill>
                  <a:srgbClr val="0000FF"/>
                </a:solidFill>
              </a:rPr>
              <a:t> Type B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722" y="970157"/>
            <a:ext cx="8664498" cy="56982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7B84D15-6743-0E43-8916-17C0E87D3C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077143"/>
            <a:ext cx="2336955" cy="11524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DFCFBDD-4620-784B-A96F-5426836BA8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7153" y="1365916"/>
            <a:ext cx="2937704" cy="577909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AAE57AAE-8A56-A941-8138-494B8711AEC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309577" y="2414426"/>
            <a:ext cx="5834423" cy="4346264"/>
            <a:chOff x="2869" y="10583"/>
            <a:chExt cx="6120" cy="4559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67D44BA-AC15-B54D-B020-9D5710CB8B6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69" y="10583"/>
              <a:ext cx="6120" cy="4559"/>
              <a:chOff x="2869" y="10583"/>
              <a:chExt cx="6120" cy="4559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0D31BB37-0108-3D4C-8996-2386F5633E3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69" y="10583"/>
                <a:ext cx="6120" cy="4559"/>
                <a:chOff x="2781" y="10385"/>
                <a:chExt cx="6120" cy="4559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66B7CAA4-8F41-EC4D-A579-DE227DA9B80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3832" y="10814"/>
                  <a:ext cx="3960" cy="3600"/>
                  <a:chOff x="4041" y="10264"/>
                  <a:chExt cx="3960" cy="3600"/>
                </a:xfrm>
              </p:grpSpPr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4EB288CE-703B-9F45-A17C-B954CD0EE2B4}"/>
                      </a:ext>
                    </a:extLst>
                  </p:cNvPr>
                  <p:cNvSpPr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041" y="10264"/>
                    <a:ext cx="3960" cy="3600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 w="254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56" name="Line 680">
                    <a:extLst>
                      <a:ext uri="{FF2B5EF4-FFF2-40B4-BE49-F238E27FC236}">
                        <a16:creationId xmlns:a16="http://schemas.microsoft.com/office/drawing/2014/main" id="{CDB3B982-2763-0140-A0CD-C408EE5ED8F9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098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7" name="Line 681">
                    <a:extLst>
                      <a:ext uri="{FF2B5EF4-FFF2-40B4-BE49-F238E27FC236}">
                        <a16:creationId xmlns:a16="http://schemas.microsoft.com/office/drawing/2014/main" id="{61C348FD-7791-5F44-BF6A-4361483ACEC4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170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8" name="Line 682">
                    <a:extLst>
                      <a:ext uri="{FF2B5EF4-FFF2-40B4-BE49-F238E27FC236}">
                        <a16:creationId xmlns:a16="http://schemas.microsoft.com/office/drawing/2014/main" id="{8FB9B8B7-6BB2-454B-B37A-B143AE777197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242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9" name="Line 683">
                    <a:extLst>
                      <a:ext uri="{FF2B5EF4-FFF2-40B4-BE49-F238E27FC236}">
                        <a16:creationId xmlns:a16="http://schemas.microsoft.com/office/drawing/2014/main" id="{4B383F01-D64F-B44D-8558-79F566A0B67D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314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0" name="Line 684">
                    <a:extLst>
                      <a:ext uri="{FF2B5EF4-FFF2-40B4-BE49-F238E27FC236}">
                        <a16:creationId xmlns:a16="http://schemas.microsoft.com/office/drawing/2014/main" id="{1A8D4835-5E55-8740-8229-13D5C44DCAF6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5595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1" name="Line 685">
                    <a:extLst>
                      <a:ext uri="{FF2B5EF4-FFF2-40B4-BE49-F238E27FC236}">
                        <a16:creationId xmlns:a16="http://schemas.microsoft.com/office/drawing/2014/main" id="{B85E0871-9D55-3349-8E12-9F094ACB44A8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638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2" name="Line 686">
                    <a:extLst>
                      <a:ext uri="{FF2B5EF4-FFF2-40B4-BE49-F238E27FC236}">
                        <a16:creationId xmlns:a16="http://schemas.microsoft.com/office/drawing/2014/main" id="{F8DDC33A-6717-F64F-BD83-082311BEDFC2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717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3" name="Line 687">
                    <a:extLst>
                      <a:ext uri="{FF2B5EF4-FFF2-40B4-BE49-F238E27FC236}">
                        <a16:creationId xmlns:a16="http://schemas.microsoft.com/office/drawing/2014/main" id="{44BFA7AC-612A-7E4D-8F86-AFF8AE1BB31A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820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" name="Text Box 688">
                  <a:extLst>
                    <a:ext uri="{FF2B5EF4-FFF2-40B4-BE49-F238E27FC236}">
                      <a16:creationId xmlns:a16="http://schemas.microsoft.com/office/drawing/2014/main" id="{8EA56B3B-DC0C-6C41-8445-5FC42FA059AA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0385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2" name="Text Box 689">
                  <a:extLst>
                    <a:ext uri="{FF2B5EF4-FFF2-40B4-BE49-F238E27FC236}">
                      <a16:creationId xmlns:a16="http://schemas.microsoft.com/office/drawing/2014/main" id="{1DBC14A2-76A2-F048-8211-731FB7007A99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3" name="Text Box 690">
                  <a:extLst>
                    <a:ext uri="{FF2B5EF4-FFF2-40B4-BE49-F238E27FC236}">
                      <a16:creationId xmlns:a16="http://schemas.microsoft.com/office/drawing/2014/main" id="{16FC5243-A662-074F-8C3D-223696538B1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" name="Text Box 691">
                  <a:extLst>
                    <a:ext uri="{FF2B5EF4-FFF2-40B4-BE49-F238E27FC236}">
                      <a16:creationId xmlns:a16="http://schemas.microsoft.com/office/drawing/2014/main" id="{D337AB5D-F03A-3F43-B223-81758D98A895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5" name="Text Box 692">
                  <a:extLst>
                    <a:ext uri="{FF2B5EF4-FFF2-40B4-BE49-F238E27FC236}">
                      <a16:creationId xmlns:a16="http://schemas.microsoft.com/office/drawing/2014/main" id="{57963902-6A44-1246-AF78-FE091F7F6A9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6" name="Text Box 693">
                  <a:extLst>
                    <a:ext uri="{FF2B5EF4-FFF2-40B4-BE49-F238E27FC236}">
                      <a16:creationId xmlns:a16="http://schemas.microsoft.com/office/drawing/2014/main" id="{9C08EFE1-EF6B-654B-8BD5-BB909D2DEAD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800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7" name="Text Box 694">
                  <a:extLst>
                    <a:ext uri="{FF2B5EF4-FFF2-40B4-BE49-F238E27FC236}">
                      <a16:creationId xmlns:a16="http://schemas.microsoft.com/office/drawing/2014/main" id="{15585541-EF8C-2B41-99E2-871B78409B7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278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8" name="Text Box 695">
                  <a:extLst>
                    <a:ext uri="{FF2B5EF4-FFF2-40B4-BE49-F238E27FC236}">
                      <a16:creationId xmlns:a16="http://schemas.microsoft.com/office/drawing/2014/main" id="{37ADE2F0-3F5A-914A-B4EC-0066B558AC04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458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08950B69-0E4C-C74F-A610-408C490FD3A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83D78819-8F8A-CE41-B535-4050C37E8DDB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AE5D37A7-7B10-7049-B57A-325A5A7711BF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1506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9D48A31A-2792-6A4A-8F09-575B1D5CA5D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47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F0747F06-F76D-F54C-958F-48847D769572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D04347FE-9888-3445-B68F-2A4ADC4699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D5680C3B-0680-2142-ADDB-EF528781CEAE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13764029-D616-0A44-B864-315B24F73BB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9C0892B5-1B1C-7C46-A4C6-120DF922EDB1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DCCCCD44-B873-2C4D-BC38-AB118F8FD89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95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52A893D3-54ED-9943-A68A-8A71D47AA81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6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B60C3BF5-1A8D-F942-98A4-834D27341C3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9EA915C2-84A9-D54B-9AF2-C7DC5AE1B37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6AF3583D-71ED-C644-9925-B61085F0326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C664E46C-FC95-904F-838B-2F653D5216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B6F09A89-CD1E-544C-B401-12D7DA990E2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4" name="Text Box 712">
                <a:extLst>
                  <a:ext uri="{FF2B5EF4-FFF2-40B4-BE49-F238E27FC236}">
                    <a16:creationId xmlns:a16="http://schemas.microsoft.com/office/drawing/2014/main" id="{F0F20FD3-45D3-6842-A41D-88D4B151711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1458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" name="Text Box 713">
                <a:extLst>
                  <a:ext uri="{FF2B5EF4-FFF2-40B4-BE49-F238E27FC236}">
                    <a16:creationId xmlns:a16="http://schemas.microsoft.com/office/drawing/2014/main" id="{76B3DE4B-144D-3746-9D69-9DE17BE8CFF9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1465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6" name="Text Box 714">
                <a:extLst>
                  <a:ext uri="{FF2B5EF4-FFF2-40B4-BE49-F238E27FC236}">
                    <a16:creationId xmlns:a16="http://schemas.microsoft.com/office/drawing/2014/main" id="{72F34816-1899-184E-AB1C-2BC071DAB6FC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26" y="11454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" name="Text Box 715">
                <a:extLst>
                  <a:ext uri="{FF2B5EF4-FFF2-40B4-BE49-F238E27FC236}">
                    <a16:creationId xmlns:a16="http://schemas.microsoft.com/office/drawing/2014/main" id="{67C1A311-133A-6344-8A37-1B840399349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90" y="1146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8" name="Text Box 716">
                <a:extLst>
                  <a:ext uri="{FF2B5EF4-FFF2-40B4-BE49-F238E27FC236}">
                    <a16:creationId xmlns:a16="http://schemas.microsoft.com/office/drawing/2014/main" id="{3FB23258-6183-CF44-80A9-F9D10C55F7E6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218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" name="Text Box 717">
                <a:extLst>
                  <a:ext uri="{FF2B5EF4-FFF2-40B4-BE49-F238E27FC236}">
                    <a16:creationId xmlns:a16="http://schemas.microsoft.com/office/drawing/2014/main" id="{A87B5907-DD2C-874C-8CB6-43D91F37984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0" name="Text Box 718">
                <a:extLst>
                  <a:ext uri="{FF2B5EF4-FFF2-40B4-BE49-F238E27FC236}">
                    <a16:creationId xmlns:a16="http://schemas.microsoft.com/office/drawing/2014/main" id="{3C9BE176-31EE-2148-ABF3-CEA8118839D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37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" name="Text Box 719">
                <a:extLst>
                  <a:ext uri="{FF2B5EF4-FFF2-40B4-BE49-F238E27FC236}">
                    <a16:creationId xmlns:a16="http://schemas.microsoft.com/office/drawing/2014/main" id="{3AEC3FB1-321C-1E49-9C75-0B30597B30D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12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2" name="Text Box 720">
                <a:extLst>
                  <a:ext uri="{FF2B5EF4-FFF2-40B4-BE49-F238E27FC236}">
                    <a16:creationId xmlns:a16="http://schemas.microsoft.com/office/drawing/2014/main" id="{AB58C1E4-4195-F343-91D4-E9B2786A8A8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6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9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" name="Text Box 721">
                <a:extLst>
                  <a:ext uri="{FF2B5EF4-FFF2-40B4-BE49-F238E27FC236}">
                    <a16:creationId xmlns:a16="http://schemas.microsoft.com/office/drawing/2014/main" id="{E6812414-24CC-A440-8D16-728ADF7A6F8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18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0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" name="Text Box 722">
                <a:extLst>
                  <a:ext uri="{FF2B5EF4-FFF2-40B4-BE49-F238E27FC236}">
                    <a16:creationId xmlns:a16="http://schemas.microsoft.com/office/drawing/2014/main" id="{76CC9A2D-7717-814D-B44D-3469CFDD96F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15" y="1292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" name="Text Box 723">
                <a:extLst>
                  <a:ext uri="{FF2B5EF4-FFF2-40B4-BE49-F238E27FC236}">
                    <a16:creationId xmlns:a16="http://schemas.microsoft.com/office/drawing/2014/main" id="{BA45C677-428A-6A42-8B11-59B7E6D68152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0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6" name="Text Box 724">
                <a:extLst>
                  <a:ext uri="{FF2B5EF4-FFF2-40B4-BE49-F238E27FC236}">
                    <a16:creationId xmlns:a16="http://schemas.microsoft.com/office/drawing/2014/main" id="{74F1D033-0FE9-1148-A40B-51EFE1366023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3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7" name="Text Box 725">
                <a:extLst>
                  <a:ext uri="{FF2B5EF4-FFF2-40B4-BE49-F238E27FC236}">
                    <a16:creationId xmlns:a16="http://schemas.microsoft.com/office/drawing/2014/main" id="{59F61A63-F509-EF45-86B5-431784226A9A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492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8" name="Text Box 726">
                <a:extLst>
                  <a:ext uri="{FF2B5EF4-FFF2-40B4-BE49-F238E27FC236}">
                    <a16:creationId xmlns:a16="http://schemas.microsoft.com/office/drawing/2014/main" id="{C9305178-E3A9-DB4E-8623-209D4C04BDA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293" y="1365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9" name="Text Box 727">
                <a:extLst>
                  <a:ext uri="{FF2B5EF4-FFF2-40B4-BE49-F238E27FC236}">
                    <a16:creationId xmlns:a16="http://schemas.microsoft.com/office/drawing/2014/main" id="{A0FECD31-1016-F844-A21B-EC8279D64BD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7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cxnSp>
          <p:nvCxnSpPr>
            <p:cNvPr id="9" name="Line 728">
              <a:extLst>
                <a:ext uri="{FF2B5EF4-FFF2-40B4-BE49-F238E27FC236}">
                  <a16:creationId xmlns:a16="http://schemas.microsoft.com/office/drawing/2014/main" id="{6787AE6C-0C45-8144-9E3E-D51BD93CA1DE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3894" y="12218"/>
              <a:ext cx="7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 Box 729">
              <a:extLst>
                <a:ext uri="{FF2B5EF4-FFF2-40B4-BE49-F238E27FC236}">
                  <a16:creationId xmlns:a16="http://schemas.microsoft.com/office/drawing/2014/main" id="{5F5CF5BB-1966-4848-A362-C78EB0FB9F2A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155" y="11950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" name="Text Box 730">
              <a:extLst>
                <a:ext uri="{FF2B5EF4-FFF2-40B4-BE49-F238E27FC236}">
                  <a16:creationId xmlns:a16="http://schemas.microsoft.com/office/drawing/2014/main" id="{CD15E848-5E0B-9645-A53E-50AFAB61BEB6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305" y="14077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2" name="Line 731">
              <a:extLst>
                <a:ext uri="{FF2B5EF4-FFF2-40B4-BE49-F238E27FC236}">
                  <a16:creationId xmlns:a16="http://schemas.microsoft.com/office/drawing/2014/main" id="{49D5B48E-33F1-5942-B51A-B52A6A618AC2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4578" y="13875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64" name="Picture 63">
            <a:extLst>
              <a:ext uri="{FF2B5EF4-FFF2-40B4-BE49-F238E27FC236}">
                <a16:creationId xmlns:a16="http://schemas.microsoft.com/office/drawing/2014/main" id="{3609B948-E9F7-394F-ADA4-A68E445EBA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417" y="3528837"/>
            <a:ext cx="2936642" cy="602388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458FDCBE-8E39-8740-853F-7F7A362E3F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993" y="2820493"/>
            <a:ext cx="2893614" cy="510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CA373437-3C45-9B4F-9C7D-4674AF20371B}"/>
                  </a:ext>
                </a:extLst>
              </p:cNvPr>
              <p:cNvSpPr txBox="1"/>
              <p:nvPr/>
            </p:nvSpPr>
            <p:spPr>
              <a:xfrm>
                <a:off x="608734" y="4460483"/>
                <a:ext cx="1139992" cy="691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CA373437-3C45-9B4F-9C7D-4674AF2037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734" y="4460483"/>
                <a:ext cx="1139992" cy="691408"/>
              </a:xfrm>
              <a:prstGeom prst="rect">
                <a:avLst/>
              </a:prstGeom>
              <a:blipFill>
                <a:blip r:embed="rId6"/>
                <a:stretch>
                  <a:fillRect l="-6667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852074B2-0AC1-C149-B94E-406471FF4E53}"/>
                  </a:ext>
                </a:extLst>
              </p:cNvPr>
              <p:cNvSpPr txBox="1"/>
              <p:nvPr/>
            </p:nvSpPr>
            <p:spPr>
              <a:xfrm>
                <a:off x="628650" y="5401671"/>
                <a:ext cx="1153008" cy="7014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852074B2-0AC1-C149-B94E-406471FF4E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5401671"/>
                <a:ext cx="1153008" cy="701474"/>
              </a:xfrm>
              <a:prstGeom prst="rect">
                <a:avLst/>
              </a:prstGeom>
              <a:blipFill>
                <a:blip r:embed="rId7"/>
                <a:stretch>
                  <a:fillRect l="-5495" r="-2198" b="-12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72">
            <a:extLst>
              <a:ext uri="{FF2B5EF4-FFF2-40B4-BE49-F238E27FC236}">
                <a16:creationId xmlns:a16="http://schemas.microsoft.com/office/drawing/2014/main" id="{0CB75A36-7565-4DA8-A08E-8F0CBEFAB03B}"/>
              </a:ext>
            </a:extLst>
          </p:cNvPr>
          <p:cNvGrpSpPr/>
          <p:nvPr/>
        </p:nvGrpSpPr>
        <p:grpSpPr>
          <a:xfrm>
            <a:off x="3930054" y="5603339"/>
            <a:ext cx="1008776" cy="1014061"/>
            <a:chOff x="3930054" y="5603339"/>
            <a:chExt cx="1008776" cy="1014061"/>
          </a:xfrm>
        </p:grpSpPr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A7D77051-B45A-4B79-9271-0C7088704B72}"/>
                </a:ext>
              </a:extLst>
            </p:cNvPr>
            <p:cNvCxnSpPr/>
            <p:nvPr/>
          </p:nvCxnSpPr>
          <p:spPr>
            <a:xfrm>
              <a:off x="4286748" y="6255422"/>
              <a:ext cx="652082" cy="0"/>
            </a:xfrm>
            <a:prstGeom prst="straightConnector1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20C85563-B743-42E6-994F-770312EDF6B8}"/>
                </a:ext>
              </a:extLst>
            </p:cNvPr>
            <p:cNvCxnSpPr/>
            <p:nvPr/>
          </p:nvCxnSpPr>
          <p:spPr>
            <a:xfrm flipV="1">
              <a:off x="4286748" y="5603339"/>
              <a:ext cx="24786" cy="652083"/>
            </a:xfrm>
            <a:prstGeom prst="straightConnector1">
              <a:avLst/>
            </a:prstGeom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A509751A-41C5-450A-A723-DACF5CC10EFF}"/>
                </a:ext>
              </a:extLst>
            </p:cNvPr>
            <p:cNvSpPr txBox="1"/>
            <p:nvPr/>
          </p:nvSpPr>
          <p:spPr>
            <a:xfrm>
              <a:off x="4451847" y="6217290"/>
              <a:ext cx="3463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i="1" dirty="0">
                  <a:solidFill>
                    <a:srgbClr val="CC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05079CB4-39DA-4555-A45E-31DF34DDDE09}"/>
                </a:ext>
              </a:extLst>
            </p:cNvPr>
            <p:cNvSpPr txBox="1"/>
            <p:nvPr/>
          </p:nvSpPr>
          <p:spPr>
            <a:xfrm>
              <a:off x="3930054" y="5682465"/>
              <a:ext cx="3463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i="1" dirty="0">
                  <a:solidFill>
                    <a:srgbClr val="CC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69420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7063" y="292252"/>
            <a:ext cx="4198943" cy="774522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Laplace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722" y="970157"/>
            <a:ext cx="8664498" cy="56982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AE57AAE-8A56-A941-8138-494B8711AEC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896006" y="292252"/>
            <a:ext cx="4133005" cy="3078819"/>
            <a:chOff x="2869" y="10583"/>
            <a:chExt cx="6120" cy="4559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67D44BA-AC15-B54D-B020-9D5710CB8B6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69" y="10583"/>
              <a:ext cx="6120" cy="4559"/>
              <a:chOff x="2869" y="10583"/>
              <a:chExt cx="6120" cy="4559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0D31BB37-0108-3D4C-8996-2386F5633E3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69" y="10583"/>
                <a:ext cx="6120" cy="4559"/>
                <a:chOff x="2781" y="10385"/>
                <a:chExt cx="6120" cy="4559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66B7CAA4-8F41-EC4D-A579-DE227DA9B80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3832" y="10814"/>
                  <a:ext cx="3960" cy="3600"/>
                  <a:chOff x="4041" y="10264"/>
                  <a:chExt cx="3960" cy="3600"/>
                </a:xfrm>
              </p:grpSpPr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4EB288CE-703B-9F45-A17C-B954CD0EE2B4}"/>
                      </a:ext>
                    </a:extLst>
                  </p:cNvPr>
                  <p:cNvSpPr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041" y="10264"/>
                    <a:ext cx="3960" cy="3600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 w="254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56" name="Line 680">
                    <a:extLst>
                      <a:ext uri="{FF2B5EF4-FFF2-40B4-BE49-F238E27FC236}">
                        <a16:creationId xmlns:a16="http://schemas.microsoft.com/office/drawing/2014/main" id="{CDB3B982-2763-0140-A0CD-C408EE5ED8F9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098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7" name="Line 681">
                    <a:extLst>
                      <a:ext uri="{FF2B5EF4-FFF2-40B4-BE49-F238E27FC236}">
                        <a16:creationId xmlns:a16="http://schemas.microsoft.com/office/drawing/2014/main" id="{61C348FD-7791-5F44-BF6A-4361483ACEC4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170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8" name="Line 682">
                    <a:extLst>
                      <a:ext uri="{FF2B5EF4-FFF2-40B4-BE49-F238E27FC236}">
                        <a16:creationId xmlns:a16="http://schemas.microsoft.com/office/drawing/2014/main" id="{8FB9B8B7-6BB2-454B-B37A-B143AE777197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242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9" name="Line 683">
                    <a:extLst>
                      <a:ext uri="{FF2B5EF4-FFF2-40B4-BE49-F238E27FC236}">
                        <a16:creationId xmlns:a16="http://schemas.microsoft.com/office/drawing/2014/main" id="{4B383F01-D64F-B44D-8558-79F566A0B67D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314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0" name="Line 684">
                    <a:extLst>
                      <a:ext uri="{FF2B5EF4-FFF2-40B4-BE49-F238E27FC236}">
                        <a16:creationId xmlns:a16="http://schemas.microsoft.com/office/drawing/2014/main" id="{1A8D4835-5E55-8740-8229-13D5C44DCAF6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5595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1" name="Line 685">
                    <a:extLst>
                      <a:ext uri="{FF2B5EF4-FFF2-40B4-BE49-F238E27FC236}">
                        <a16:creationId xmlns:a16="http://schemas.microsoft.com/office/drawing/2014/main" id="{B85E0871-9D55-3349-8E12-9F094ACB44A8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638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2" name="Line 686">
                    <a:extLst>
                      <a:ext uri="{FF2B5EF4-FFF2-40B4-BE49-F238E27FC236}">
                        <a16:creationId xmlns:a16="http://schemas.microsoft.com/office/drawing/2014/main" id="{F8DDC33A-6717-F64F-BD83-082311BEDFC2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717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3" name="Line 687">
                    <a:extLst>
                      <a:ext uri="{FF2B5EF4-FFF2-40B4-BE49-F238E27FC236}">
                        <a16:creationId xmlns:a16="http://schemas.microsoft.com/office/drawing/2014/main" id="{44BFA7AC-612A-7E4D-8F86-AFF8AE1BB31A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820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" name="Text Box 688">
                  <a:extLst>
                    <a:ext uri="{FF2B5EF4-FFF2-40B4-BE49-F238E27FC236}">
                      <a16:creationId xmlns:a16="http://schemas.microsoft.com/office/drawing/2014/main" id="{8EA56B3B-DC0C-6C41-8445-5FC42FA059AA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0385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2" name="Text Box 689">
                  <a:extLst>
                    <a:ext uri="{FF2B5EF4-FFF2-40B4-BE49-F238E27FC236}">
                      <a16:creationId xmlns:a16="http://schemas.microsoft.com/office/drawing/2014/main" id="{1DBC14A2-76A2-F048-8211-731FB7007A99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3" name="Text Box 690">
                  <a:extLst>
                    <a:ext uri="{FF2B5EF4-FFF2-40B4-BE49-F238E27FC236}">
                      <a16:creationId xmlns:a16="http://schemas.microsoft.com/office/drawing/2014/main" id="{16FC5243-A662-074F-8C3D-223696538B1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" name="Text Box 691">
                  <a:extLst>
                    <a:ext uri="{FF2B5EF4-FFF2-40B4-BE49-F238E27FC236}">
                      <a16:creationId xmlns:a16="http://schemas.microsoft.com/office/drawing/2014/main" id="{D337AB5D-F03A-3F43-B223-81758D98A895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5" name="Text Box 692">
                  <a:extLst>
                    <a:ext uri="{FF2B5EF4-FFF2-40B4-BE49-F238E27FC236}">
                      <a16:creationId xmlns:a16="http://schemas.microsoft.com/office/drawing/2014/main" id="{57963902-6A44-1246-AF78-FE091F7F6A9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6" name="Text Box 693">
                  <a:extLst>
                    <a:ext uri="{FF2B5EF4-FFF2-40B4-BE49-F238E27FC236}">
                      <a16:creationId xmlns:a16="http://schemas.microsoft.com/office/drawing/2014/main" id="{9C08EFE1-EF6B-654B-8BD5-BB909D2DEAD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800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7" name="Text Box 694">
                  <a:extLst>
                    <a:ext uri="{FF2B5EF4-FFF2-40B4-BE49-F238E27FC236}">
                      <a16:creationId xmlns:a16="http://schemas.microsoft.com/office/drawing/2014/main" id="{15585541-EF8C-2B41-99E2-871B78409B7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278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8" name="Text Box 695">
                  <a:extLst>
                    <a:ext uri="{FF2B5EF4-FFF2-40B4-BE49-F238E27FC236}">
                      <a16:creationId xmlns:a16="http://schemas.microsoft.com/office/drawing/2014/main" id="{37ADE2F0-3F5A-914A-B4EC-0066B558AC04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458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08950B69-0E4C-C74F-A610-408C490FD3A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83D78819-8F8A-CE41-B535-4050C37E8DDB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AE5D37A7-7B10-7049-B57A-325A5A7711BF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1506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9D48A31A-2792-6A4A-8F09-575B1D5CA5D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47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F0747F06-F76D-F54C-958F-48847D769572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D04347FE-9888-3445-B68F-2A4ADC4699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D5680C3B-0680-2142-ADDB-EF528781CEAE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13764029-D616-0A44-B864-315B24F73BB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9C0892B5-1B1C-7C46-A4C6-120DF922EDB1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DCCCCD44-B873-2C4D-BC38-AB118F8FD89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95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52A893D3-54ED-9943-A68A-8A71D47AA81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6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B60C3BF5-1A8D-F942-98A4-834D27341C3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9EA915C2-84A9-D54B-9AF2-C7DC5AE1B37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6AF3583D-71ED-C644-9925-B61085F0326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C664E46C-FC95-904F-838B-2F653D5216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B6F09A89-CD1E-544C-B401-12D7DA990E2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4" name="Text Box 712">
                <a:extLst>
                  <a:ext uri="{FF2B5EF4-FFF2-40B4-BE49-F238E27FC236}">
                    <a16:creationId xmlns:a16="http://schemas.microsoft.com/office/drawing/2014/main" id="{F0F20FD3-45D3-6842-A41D-88D4B151711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1458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" name="Text Box 713">
                <a:extLst>
                  <a:ext uri="{FF2B5EF4-FFF2-40B4-BE49-F238E27FC236}">
                    <a16:creationId xmlns:a16="http://schemas.microsoft.com/office/drawing/2014/main" id="{76B3DE4B-144D-3746-9D69-9DE17BE8CFF9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1465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6" name="Text Box 714">
                <a:extLst>
                  <a:ext uri="{FF2B5EF4-FFF2-40B4-BE49-F238E27FC236}">
                    <a16:creationId xmlns:a16="http://schemas.microsoft.com/office/drawing/2014/main" id="{72F34816-1899-184E-AB1C-2BC071DAB6FC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26" y="11454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" name="Text Box 715">
                <a:extLst>
                  <a:ext uri="{FF2B5EF4-FFF2-40B4-BE49-F238E27FC236}">
                    <a16:creationId xmlns:a16="http://schemas.microsoft.com/office/drawing/2014/main" id="{67C1A311-133A-6344-8A37-1B840399349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90" y="1146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8" name="Text Box 716">
                <a:extLst>
                  <a:ext uri="{FF2B5EF4-FFF2-40B4-BE49-F238E27FC236}">
                    <a16:creationId xmlns:a16="http://schemas.microsoft.com/office/drawing/2014/main" id="{3FB23258-6183-CF44-80A9-F9D10C55F7E6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218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" name="Text Box 717">
                <a:extLst>
                  <a:ext uri="{FF2B5EF4-FFF2-40B4-BE49-F238E27FC236}">
                    <a16:creationId xmlns:a16="http://schemas.microsoft.com/office/drawing/2014/main" id="{A87B5907-DD2C-874C-8CB6-43D91F37984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0" name="Text Box 718">
                <a:extLst>
                  <a:ext uri="{FF2B5EF4-FFF2-40B4-BE49-F238E27FC236}">
                    <a16:creationId xmlns:a16="http://schemas.microsoft.com/office/drawing/2014/main" id="{3C9BE176-31EE-2148-ABF3-CEA8118839D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37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" name="Text Box 719">
                <a:extLst>
                  <a:ext uri="{FF2B5EF4-FFF2-40B4-BE49-F238E27FC236}">
                    <a16:creationId xmlns:a16="http://schemas.microsoft.com/office/drawing/2014/main" id="{3AEC3FB1-321C-1E49-9C75-0B30597B30D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12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2" name="Text Box 720">
                <a:extLst>
                  <a:ext uri="{FF2B5EF4-FFF2-40B4-BE49-F238E27FC236}">
                    <a16:creationId xmlns:a16="http://schemas.microsoft.com/office/drawing/2014/main" id="{AB58C1E4-4195-F343-91D4-E9B2786A8A8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6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9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" name="Text Box 721">
                <a:extLst>
                  <a:ext uri="{FF2B5EF4-FFF2-40B4-BE49-F238E27FC236}">
                    <a16:creationId xmlns:a16="http://schemas.microsoft.com/office/drawing/2014/main" id="{E6812414-24CC-A440-8D16-728ADF7A6F8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18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0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" name="Text Box 722">
                <a:extLst>
                  <a:ext uri="{FF2B5EF4-FFF2-40B4-BE49-F238E27FC236}">
                    <a16:creationId xmlns:a16="http://schemas.microsoft.com/office/drawing/2014/main" id="{76CC9A2D-7717-814D-B44D-3469CFDD96F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15" y="1292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" name="Text Box 723">
                <a:extLst>
                  <a:ext uri="{FF2B5EF4-FFF2-40B4-BE49-F238E27FC236}">
                    <a16:creationId xmlns:a16="http://schemas.microsoft.com/office/drawing/2014/main" id="{BA45C677-428A-6A42-8B11-59B7E6D68152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0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6" name="Text Box 724">
                <a:extLst>
                  <a:ext uri="{FF2B5EF4-FFF2-40B4-BE49-F238E27FC236}">
                    <a16:creationId xmlns:a16="http://schemas.microsoft.com/office/drawing/2014/main" id="{74F1D033-0FE9-1148-A40B-51EFE1366023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3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7" name="Text Box 725">
                <a:extLst>
                  <a:ext uri="{FF2B5EF4-FFF2-40B4-BE49-F238E27FC236}">
                    <a16:creationId xmlns:a16="http://schemas.microsoft.com/office/drawing/2014/main" id="{59F61A63-F509-EF45-86B5-431784226A9A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492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8" name="Text Box 726">
                <a:extLst>
                  <a:ext uri="{FF2B5EF4-FFF2-40B4-BE49-F238E27FC236}">
                    <a16:creationId xmlns:a16="http://schemas.microsoft.com/office/drawing/2014/main" id="{C9305178-E3A9-DB4E-8623-209D4C04BDA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293" y="1365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9" name="Text Box 727">
                <a:extLst>
                  <a:ext uri="{FF2B5EF4-FFF2-40B4-BE49-F238E27FC236}">
                    <a16:creationId xmlns:a16="http://schemas.microsoft.com/office/drawing/2014/main" id="{A0FECD31-1016-F844-A21B-EC8279D64BD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7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cxnSp>
          <p:nvCxnSpPr>
            <p:cNvPr id="9" name="Line 728">
              <a:extLst>
                <a:ext uri="{FF2B5EF4-FFF2-40B4-BE49-F238E27FC236}">
                  <a16:creationId xmlns:a16="http://schemas.microsoft.com/office/drawing/2014/main" id="{6787AE6C-0C45-8144-9E3E-D51BD93CA1DE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3894" y="12218"/>
              <a:ext cx="7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 Box 729">
              <a:extLst>
                <a:ext uri="{FF2B5EF4-FFF2-40B4-BE49-F238E27FC236}">
                  <a16:creationId xmlns:a16="http://schemas.microsoft.com/office/drawing/2014/main" id="{5F5CF5BB-1966-4848-A362-C78EB0FB9F2A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155" y="11950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" name="Text Box 730">
              <a:extLst>
                <a:ext uri="{FF2B5EF4-FFF2-40B4-BE49-F238E27FC236}">
                  <a16:creationId xmlns:a16="http://schemas.microsoft.com/office/drawing/2014/main" id="{CD15E848-5E0B-9645-A53E-50AFAB61BEB6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305" y="14077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2" name="Line 731">
              <a:extLst>
                <a:ext uri="{FF2B5EF4-FFF2-40B4-BE49-F238E27FC236}">
                  <a16:creationId xmlns:a16="http://schemas.microsoft.com/office/drawing/2014/main" id="{49D5B48E-33F1-5942-B51A-B52A6A618AC2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4578" y="13875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68" name="Picture 67">
            <a:extLst>
              <a:ext uri="{FF2B5EF4-FFF2-40B4-BE49-F238E27FC236}">
                <a16:creationId xmlns:a16="http://schemas.microsoft.com/office/drawing/2014/main" id="{6D25E87E-0769-614F-A249-2A2A6FA25D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100" y="2607275"/>
            <a:ext cx="3637405" cy="1138424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C4A8E5D8-2F73-134F-8704-C2A46430BF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4844" y="1333245"/>
            <a:ext cx="2336955" cy="1152471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0FC5EB0E-3DCA-FF4A-A963-311D275291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9616" y="4026217"/>
            <a:ext cx="3692371" cy="1146873"/>
          </a:xfrm>
          <a:prstGeom prst="rect">
            <a:avLst/>
          </a:prstGeom>
        </p:spPr>
      </p:pic>
      <p:sp>
        <p:nvSpPr>
          <p:cNvPr id="71" name="TextBox 70">
            <a:extLst>
              <a:ext uri="{FF2B5EF4-FFF2-40B4-BE49-F238E27FC236}">
                <a16:creationId xmlns:a16="http://schemas.microsoft.com/office/drawing/2014/main" id="{494F76A9-D753-464B-90CB-6AE95920EBBE}"/>
              </a:ext>
            </a:extLst>
          </p:cNvPr>
          <p:cNvSpPr txBox="1"/>
          <p:nvPr/>
        </p:nvSpPr>
        <p:spPr>
          <a:xfrm>
            <a:off x="4896006" y="3568390"/>
            <a:ext cx="388000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eate a node number vs. co-ordinate look-up table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ize a null matrix (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of size 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a vector (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of size 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total number of unknown nodes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CC34485-720C-0C4B-A63D-8C2520F2D648}"/>
              </a:ext>
            </a:extLst>
          </p:cNvPr>
          <p:cNvSpPr txBox="1"/>
          <p:nvPr/>
        </p:nvSpPr>
        <p:spPr>
          <a:xfrm>
            <a:off x="338641" y="5343163"/>
            <a:ext cx="413334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 the equation to the form:</a:t>
            </a:r>
          </a:p>
          <a:p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𝜙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203923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7063" y="292252"/>
            <a:ext cx="4198943" cy="774522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Laplace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722" y="970157"/>
            <a:ext cx="8664498" cy="56982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AE57AAE-8A56-A941-8138-494B8711AEC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509067" y="292252"/>
            <a:ext cx="3519944" cy="2622129"/>
            <a:chOff x="2869" y="10583"/>
            <a:chExt cx="6120" cy="4559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67D44BA-AC15-B54D-B020-9D5710CB8B6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69" y="10583"/>
              <a:ext cx="6120" cy="4559"/>
              <a:chOff x="2869" y="10583"/>
              <a:chExt cx="6120" cy="4559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0D31BB37-0108-3D4C-8996-2386F5633E3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69" y="10583"/>
                <a:ext cx="6120" cy="4559"/>
                <a:chOff x="2781" y="10385"/>
                <a:chExt cx="6120" cy="4559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66B7CAA4-8F41-EC4D-A579-DE227DA9B80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3832" y="10814"/>
                  <a:ext cx="3960" cy="3600"/>
                  <a:chOff x="4041" y="10264"/>
                  <a:chExt cx="3960" cy="3600"/>
                </a:xfrm>
              </p:grpSpPr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4EB288CE-703B-9F45-A17C-B954CD0EE2B4}"/>
                      </a:ext>
                    </a:extLst>
                  </p:cNvPr>
                  <p:cNvSpPr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041" y="10264"/>
                    <a:ext cx="3960" cy="3600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 w="254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56" name="Line 680">
                    <a:extLst>
                      <a:ext uri="{FF2B5EF4-FFF2-40B4-BE49-F238E27FC236}">
                        <a16:creationId xmlns:a16="http://schemas.microsoft.com/office/drawing/2014/main" id="{CDB3B982-2763-0140-A0CD-C408EE5ED8F9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098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7" name="Line 681">
                    <a:extLst>
                      <a:ext uri="{FF2B5EF4-FFF2-40B4-BE49-F238E27FC236}">
                        <a16:creationId xmlns:a16="http://schemas.microsoft.com/office/drawing/2014/main" id="{61C348FD-7791-5F44-BF6A-4361483ACEC4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170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8" name="Line 682">
                    <a:extLst>
                      <a:ext uri="{FF2B5EF4-FFF2-40B4-BE49-F238E27FC236}">
                        <a16:creationId xmlns:a16="http://schemas.microsoft.com/office/drawing/2014/main" id="{8FB9B8B7-6BB2-454B-B37A-B143AE777197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242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9" name="Line 683">
                    <a:extLst>
                      <a:ext uri="{FF2B5EF4-FFF2-40B4-BE49-F238E27FC236}">
                        <a16:creationId xmlns:a16="http://schemas.microsoft.com/office/drawing/2014/main" id="{4B383F01-D64F-B44D-8558-79F566A0B67D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314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0" name="Line 684">
                    <a:extLst>
                      <a:ext uri="{FF2B5EF4-FFF2-40B4-BE49-F238E27FC236}">
                        <a16:creationId xmlns:a16="http://schemas.microsoft.com/office/drawing/2014/main" id="{1A8D4835-5E55-8740-8229-13D5C44DCAF6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5595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1" name="Line 685">
                    <a:extLst>
                      <a:ext uri="{FF2B5EF4-FFF2-40B4-BE49-F238E27FC236}">
                        <a16:creationId xmlns:a16="http://schemas.microsoft.com/office/drawing/2014/main" id="{B85E0871-9D55-3349-8E12-9F094ACB44A8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638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2" name="Line 686">
                    <a:extLst>
                      <a:ext uri="{FF2B5EF4-FFF2-40B4-BE49-F238E27FC236}">
                        <a16:creationId xmlns:a16="http://schemas.microsoft.com/office/drawing/2014/main" id="{F8DDC33A-6717-F64F-BD83-082311BEDFC2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717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3" name="Line 687">
                    <a:extLst>
                      <a:ext uri="{FF2B5EF4-FFF2-40B4-BE49-F238E27FC236}">
                        <a16:creationId xmlns:a16="http://schemas.microsoft.com/office/drawing/2014/main" id="{44BFA7AC-612A-7E4D-8F86-AFF8AE1BB31A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820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" name="Text Box 688">
                  <a:extLst>
                    <a:ext uri="{FF2B5EF4-FFF2-40B4-BE49-F238E27FC236}">
                      <a16:creationId xmlns:a16="http://schemas.microsoft.com/office/drawing/2014/main" id="{8EA56B3B-DC0C-6C41-8445-5FC42FA059AA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0385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2" name="Text Box 689">
                  <a:extLst>
                    <a:ext uri="{FF2B5EF4-FFF2-40B4-BE49-F238E27FC236}">
                      <a16:creationId xmlns:a16="http://schemas.microsoft.com/office/drawing/2014/main" id="{1DBC14A2-76A2-F048-8211-731FB7007A99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3" name="Text Box 690">
                  <a:extLst>
                    <a:ext uri="{FF2B5EF4-FFF2-40B4-BE49-F238E27FC236}">
                      <a16:creationId xmlns:a16="http://schemas.microsoft.com/office/drawing/2014/main" id="{16FC5243-A662-074F-8C3D-223696538B1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" name="Text Box 691">
                  <a:extLst>
                    <a:ext uri="{FF2B5EF4-FFF2-40B4-BE49-F238E27FC236}">
                      <a16:creationId xmlns:a16="http://schemas.microsoft.com/office/drawing/2014/main" id="{D337AB5D-F03A-3F43-B223-81758D98A895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5" name="Text Box 692">
                  <a:extLst>
                    <a:ext uri="{FF2B5EF4-FFF2-40B4-BE49-F238E27FC236}">
                      <a16:creationId xmlns:a16="http://schemas.microsoft.com/office/drawing/2014/main" id="{57963902-6A44-1246-AF78-FE091F7F6A9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6" name="Text Box 693">
                  <a:extLst>
                    <a:ext uri="{FF2B5EF4-FFF2-40B4-BE49-F238E27FC236}">
                      <a16:creationId xmlns:a16="http://schemas.microsoft.com/office/drawing/2014/main" id="{9C08EFE1-EF6B-654B-8BD5-BB909D2DEAD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800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7" name="Text Box 694">
                  <a:extLst>
                    <a:ext uri="{FF2B5EF4-FFF2-40B4-BE49-F238E27FC236}">
                      <a16:creationId xmlns:a16="http://schemas.microsoft.com/office/drawing/2014/main" id="{15585541-EF8C-2B41-99E2-871B78409B7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278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8" name="Text Box 695">
                  <a:extLst>
                    <a:ext uri="{FF2B5EF4-FFF2-40B4-BE49-F238E27FC236}">
                      <a16:creationId xmlns:a16="http://schemas.microsoft.com/office/drawing/2014/main" id="{37ADE2F0-3F5A-914A-B4EC-0066B558AC04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458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08950B69-0E4C-C74F-A610-408C490FD3A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83D78819-8F8A-CE41-B535-4050C37E8DDB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AE5D37A7-7B10-7049-B57A-325A5A7711BF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1506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9D48A31A-2792-6A4A-8F09-575B1D5CA5D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47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F0747F06-F76D-F54C-958F-48847D769572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D04347FE-9888-3445-B68F-2A4ADC4699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D5680C3B-0680-2142-ADDB-EF528781CEAE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13764029-D616-0A44-B864-315B24F73BB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9C0892B5-1B1C-7C46-A4C6-120DF922EDB1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DCCCCD44-B873-2C4D-BC38-AB118F8FD89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95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52A893D3-54ED-9943-A68A-8A71D47AA81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6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B60C3BF5-1A8D-F942-98A4-834D27341C3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9EA915C2-84A9-D54B-9AF2-C7DC5AE1B37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6AF3583D-71ED-C644-9925-B61085F0326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C664E46C-FC95-904F-838B-2F653D5216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B6F09A89-CD1E-544C-B401-12D7DA990E2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4" name="Text Box 712">
                <a:extLst>
                  <a:ext uri="{FF2B5EF4-FFF2-40B4-BE49-F238E27FC236}">
                    <a16:creationId xmlns:a16="http://schemas.microsoft.com/office/drawing/2014/main" id="{F0F20FD3-45D3-6842-A41D-88D4B151711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1458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" name="Text Box 713">
                <a:extLst>
                  <a:ext uri="{FF2B5EF4-FFF2-40B4-BE49-F238E27FC236}">
                    <a16:creationId xmlns:a16="http://schemas.microsoft.com/office/drawing/2014/main" id="{76B3DE4B-144D-3746-9D69-9DE17BE8CFF9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1465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6" name="Text Box 714">
                <a:extLst>
                  <a:ext uri="{FF2B5EF4-FFF2-40B4-BE49-F238E27FC236}">
                    <a16:creationId xmlns:a16="http://schemas.microsoft.com/office/drawing/2014/main" id="{72F34816-1899-184E-AB1C-2BC071DAB6FC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26" y="11454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" name="Text Box 715">
                <a:extLst>
                  <a:ext uri="{FF2B5EF4-FFF2-40B4-BE49-F238E27FC236}">
                    <a16:creationId xmlns:a16="http://schemas.microsoft.com/office/drawing/2014/main" id="{67C1A311-133A-6344-8A37-1B840399349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90" y="1146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8" name="Text Box 716">
                <a:extLst>
                  <a:ext uri="{FF2B5EF4-FFF2-40B4-BE49-F238E27FC236}">
                    <a16:creationId xmlns:a16="http://schemas.microsoft.com/office/drawing/2014/main" id="{3FB23258-6183-CF44-80A9-F9D10C55F7E6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218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" name="Text Box 717">
                <a:extLst>
                  <a:ext uri="{FF2B5EF4-FFF2-40B4-BE49-F238E27FC236}">
                    <a16:creationId xmlns:a16="http://schemas.microsoft.com/office/drawing/2014/main" id="{A87B5907-DD2C-874C-8CB6-43D91F37984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0" name="Text Box 718">
                <a:extLst>
                  <a:ext uri="{FF2B5EF4-FFF2-40B4-BE49-F238E27FC236}">
                    <a16:creationId xmlns:a16="http://schemas.microsoft.com/office/drawing/2014/main" id="{3C9BE176-31EE-2148-ABF3-CEA8118839D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37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" name="Text Box 719">
                <a:extLst>
                  <a:ext uri="{FF2B5EF4-FFF2-40B4-BE49-F238E27FC236}">
                    <a16:creationId xmlns:a16="http://schemas.microsoft.com/office/drawing/2014/main" id="{3AEC3FB1-321C-1E49-9C75-0B30597B30D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12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2" name="Text Box 720">
                <a:extLst>
                  <a:ext uri="{FF2B5EF4-FFF2-40B4-BE49-F238E27FC236}">
                    <a16:creationId xmlns:a16="http://schemas.microsoft.com/office/drawing/2014/main" id="{AB58C1E4-4195-F343-91D4-E9B2786A8A8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6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9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" name="Text Box 721">
                <a:extLst>
                  <a:ext uri="{FF2B5EF4-FFF2-40B4-BE49-F238E27FC236}">
                    <a16:creationId xmlns:a16="http://schemas.microsoft.com/office/drawing/2014/main" id="{E6812414-24CC-A440-8D16-728ADF7A6F8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18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0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" name="Text Box 722">
                <a:extLst>
                  <a:ext uri="{FF2B5EF4-FFF2-40B4-BE49-F238E27FC236}">
                    <a16:creationId xmlns:a16="http://schemas.microsoft.com/office/drawing/2014/main" id="{76CC9A2D-7717-814D-B44D-3469CFDD96F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15" y="1292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" name="Text Box 723">
                <a:extLst>
                  <a:ext uri="{FF2B5EF4-FFF2-40B4-BE49-F238E27FC236}">
                    <a16:creationId xmlns:a16="http://schemas.microsoft.com/office/drawing/2014/main" id="{BA45C677-428A-6A42-8B11-59B7E6D68152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0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6" name="Text Box 724">
                <a:extLst>
                  <a:ext uri="{FF2B5EF4-FFF2-40B4-BE49-F238E27FC236}">
                    <a16:creationId xmlns:a16="http://schemas.microsoft.com/office/drawing/2014/main" id="{74F1D033-0FE9-1148-A40B-51EFE1366023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3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7" name="Text Box 725">
                <a:extLst>
                  <a:ext uri="{FF2B5EF4-FFF2-40B4-BE49-F238E27FC236}">
                    <a16:creationId xmlns:a16="http://schemas.microsoft.com/office/drawing/2014/main" id="{59F61A63-F509-EF45-86B5-431784226A9A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492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8" name="Text Box 726">
                <a:extLst>
                  <a:ext uri="{FF2B5EF4-FFF2-40B4-BE49-F238E27FC236}">
                    <a16:creationId xmlns:a16="http://schemas.microsoft.com/office/drawing/2014/main" id="{C9305178-E3A9-DB4E-8623-209D4C04BDA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293" y="1365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9" name="Text Box 727">
                <a:extLst>
                  <a:ext uri="{FF2B5EF4-FFF2-40B4-BE49-F238E27FC236}">
                    <a16:creationId xmlns:a16="http://schemas.microsoft.com/office/drawing/2014/main" id="{A0FECD31-1016-F844-A21B-EC8279D64BD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7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cxnSp>
          <p:nvCxnSpPr>
            <p:cNvPr id="9" name="Line 728">
              <a:extLst>
                <a:ext uri="{FF2B5EF4-FFF2-40B4-BE49-F238E27FC236}">
                  <a16:creationId xmlns:a16="http://schemas.microsoft.com/office/drawing/2014/main" id="{6787AE6C-0C45-8144-9E3E-D51BD93CA1DE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3894" y="12218"/>
              <a:ext cx="7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 Box 729">
              <a:extLst>
                <a:ext uri="{FF2B5EF4-FFF2-40B4-BE49-F238E27FC236}">
                  <a16:creationId xmlns:a16="http://schemas.microsoft.com/office/drawing/2014/main" id="{5F5CF5BB-1966-4848-A362-C78EB0FB9F2A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155" y="11950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" name="Text Box 730">
              <a:extLst>
                <a:ext uri="{FF2B5EF4-FFF2-40B4-BE49-F238E27FC236}">
                  <a16:creationId xmlns:a16="http://schemas.microsoft.com/office/drawing/2014/main" id="{CD15E848-5E0B-9645-A53E-50AFAB61BEB6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305" y="14077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2" name="Line 731">
              <a:extLst>
                <a:ext uri="{FF2B5EF4-FFF2-40B4-BE49-F238E27FC236}">
                  <a16:creationId xmlns:a16="http://schemas.microsoft.com/office/drawing/2014/main" id="{49D5B48E-33F1-5942-B51A-B52A6A618AC2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4578" y="13875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69" name="Picture 68">
            <a:extLst>
              <a:ext uri="{FF2B5EF4-FFF2-40B4-BE49-F238E27FC236}">
                <a16:creationId xmlns:a16="http://schemas.microsoft.com/office/drawing/2014/main" id="{C4A8E5D8-2F73-134F-8704-C2A46430BF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956" y="1061182"/>
            <a:ext cx="1637096" cy="807335"/>
          </a:xfrm>
          <a:prstGeom prst="rect">
            <a:avLst/>
          </a:prstGeom>
        </p:spPr>
      </p:pic>
      <p:grpSp>
        <p:nvGrpSpPr>
          <p:cNvPr id="66" name="Group 65">
            <a:extLst>
              <a:ext uri="{FF2B5EF4-FFF2-40B4-BE49-F238E27FC236}">
                <a16:creationId xmlns:a16="http://schemas.microsoft.com/office/drawing/2014/main" id="{65EFDCE4-5087-164E-B43F-3A58425D3CF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874044" y="1148496"/>
            <a:ext cx="2483485" cy="2504440"/>
            <a:chOff x="3883" y="9364"/>
            <a:chExt cx="3911" cy="3944"/>
          </a:xfrm>
        </p:grpSpPr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2D44FF18-759C-454D-BE31-5BB6132BFCB1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81" y="9364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,j-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484D3C72-79C7-CF4C-B415-0EF20DE6F7A9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74" y="10966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,j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9E218EA0-7957-E24F-A4D0-7FD950AFD03C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74" y="12571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,j+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769C31A9-F79D-1046-940A-0104E1AC08B2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7057" y="10962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+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j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4E8976FF-03D0-2E47-B413-8EBE640B1ED5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3883" y="10966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-1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j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76" name="Line 671">
              <a:extLst>
                <a:ext uri="{FF2B5EF4-FFF2-40B4-BE49-F238E27FC236}">
                  <a16:creationId xmlns:a16="http://schemas.microsoft.com/office/drawing/2014/main" id="{3ECB2E4D-92C5-684C-A697-4F33422235EB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5852" y="10106"/>
              <a:ext cx="0" cy="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Line 672">
              <a:extLst>
                <a:ext uri="{FF2B5EF4-FFF2-40B4-BE49-F238E27FC236}">
                  <a16:creationId xmlns:a16="http://schemas.microsoft.com/office/drawing/2014/main" id="{B3E2F344-1E2A-2D47-AAAC-2745E718509E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5852" y="11704"/>
              <a:ext cx="0" cy="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" name="Line 673">
              <a:extLst>
                <a:ext uri="{FF2B5EF4-FFF2-40B4-BE49-F238E27FC236}">
                  <a16:creationId xmlns:a16="http://schemas.microsoft.com/office/drawing/2014/main" id="{E337755E-80A3-4249-936C-98286BE42DA3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4625" y="11333"/>
              <a:ext cx="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" name="Line 674">
              <a:extLst>
                <a:ext uri="{FF2B5EF4-FFF2-40B4-BE49-F238E27FC236}">
                  <a16:creationId xmlns:a16="http://schemas.microsoft.com/office/drawing/2014/main" id="{DE440762-C457-4C48-9FF2-621E9A5E8952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6201" y="11333"/>
              <a:ext cx="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80" name="Picture 79">
            <a:extLst>
              <a:ext uri="{FF2B5EF4-FFF2-40B4-BE49-F238E27FC236}">
                <a16:creationId xmlns:a16="http://schemas.microsoft.com/office/drawing/2014/main" id="{16C7FABC-58AA-A443-AEE3-362760C860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203" y="2039508"/>
            <a:ext cx="2464546" cy="771346"/>
          </a:xfrm>
          <a:prstGeom prst="rect">
            <a:avLst/>
          </a:prstGeom>
        </p:spPr>
      </p:pic>
      <p:pic>
        <p:nvPicPr>
          <p:cNvPr id="81" name="Picture 80">
            <a:extLst>
              <a:ext uri="{FF2B5EF4-FFF2-40B4-BE49-F238E27FC236}">
                <a16:creationId xmlns:a16="http://schemas.microsoft.com/office/drawing/2014/main" id="{F77C4110-8F3E-BB48-A4A4-A8054D14D7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415" y="2880180"/>
            <a:ext cx="2487896" cy="77275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313A5B6-5AD6-6640-8184-E78B8D72E7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035" y="3881791"/>
            <a:ext cx="6532753" cy="9787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C8B00D0-2940-D247-A878-D029DDE1845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6621" y="5238044"/>
            <a:ext cx="7529970" cy="757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086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7063" y="292252"/>
            <a:ext cx="4198943" cy="774522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Laplace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722" y="970157"/>
            <a:ext cx="8664498" cy="56982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AE57AAE-8A56-A941-8138-494B8711AEC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896006" y="292252"/>
            <a:ext cx="4133005" cy="3078819"/>
            <a:chOff x="2869" y="10583"/>
            <a:chExt cx="6120" cy="4559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67D44BA-AC15-B54D-B020-9D5710CB8B6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69" y="10583"/>
              <a:ext cx="6120" cy="4559"/>
              <a:chOff x="2869" y="10583"/>
              <a:chExt cx="6120" cy="4559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0D31BB37-0108-3D4C-8996-2386F5633E3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69" y="10583"/>
                <a:ext cx="6120" cy="4559"/>
                <a:chOff x="2781" y="10385"/>
                <a:chExt cx="6120" cy="4559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66B7CAA4-8F41-EC4D-A579-DE227DA9B80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3832" y="10814"/>
                  <a:ext cx="3960" cy="3600"/>
                  <a:chOff x="4041" y="10264"/>
                  <a:chExt cx="3960" cy="3600"/>
                </a:xfrm>
              </p:grpSpPr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4EB288CE-703B-9F45-A17C-B954CD0EE2B4}"/>
                      </a:ext>
                    </a:extLst>
                  </p:cNvPr>
                  <p:cNvSpPr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041" y="10264"/>
                    <a:ext cx="3960" cy="3600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 w="254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56" name="Line 680">
                    <a:extLst>
                      <a:ext uri="{FF2B5EF4-FFF2-40B4-BE49-F238E27FC236}">
                        <a16:creationId xmlns:a16="http://schemas.microsoft.com/office/drawing/2014/main" id="{CDB3B982-2763-0140-A0CD-C408EE5ED8F9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098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7" name="Line 681">
                    <a:extLst>
                      <a:ext uri="{FF2B5EF4-FFF2-40B4-BE49-F238E27FC236}">
                        <a16:creationId xmlns:a16="http://schemas.microsoft.com/office/drawing/2014/main" id="{61C348FD-7791-5F44-BF6A-4361483ACEC4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170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8" name="Line 682">
                    <a:extLst>
                      <a:ext uri="{FF2B5EF4-FFF2-40B4-BE49-F238E27FC236}">
                        <a16:creationId xmlns:a16="http://schemas.microsoft.com/office/drawing/2014/main" id="{8FB9B8B7-6BB2-454B-B37A-B143AE777197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242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9" name="Line 683">
                    <a:extLst>
                      <a:ext uri="{FF2B5EF4-FFF2-40B4-BE49-F238E27FC236}">
                        <a16:creationId xmlns:a16="http://schemas.microsoft.com/office/drawing/2014/main" id="{4B383F01-D64F-B44D-8558-79F566A0B67D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314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0" name="Line 684">
                    <a:extLst>
                      <a:ext uri="{FF2B5EF4-FFF2-40B4-BE49-F238E27FC236}">
                        <a16:creationId xmlns:a16="http://schemas.microsoft.com/office/drawing/2014/main" id="{1A8D4835-5E55-8740-8229-13D5C44DCAF6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5595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1" name="Line 685">
                    <a:extLst>
                      <a:ext uri="{FF2B5EF4-FFF2-40B4-BE49-F238E27FC236}">
                        <a16:creationId xmlns:a16="http://schemas.microsoft.com/office/drawing/2014/main" id="{B85E0871-9D55-3349-8E12-9F094ACB44A8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638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2" name="Line 686">
                    <a:extLst>
                      <a:ext uri="{FF2B5EF4-FFF2-40B4-BE49-F238E27FC236}">
                        <a16:creationId xmlns:a16="http://schemas.microsoft.com/office/drawing/2014/main" id="{F8DDC33A-6717-F64F-BD83-082311BEDFC2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717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3" name="Line 687">
                    <a:extLst>
                      <a:ext uri="{FF2B5EF4-FFF2-40B4-BE49-F238E27FC236}">
                        <a16:creationId xmlns:a16="http://schemas.microsoft.com/office/drawing/2014/main" id="{44BFA7AC-612A-7E4D-8F86-AFF8AE1BB31A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820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" name="Text Box 688">
                  <a:extLst>
                    <a:ext uri="{FF2B5EF4-FFF2-40B4-BE49-F238E27FC236}">
                      <a16:creationId xmlns:a16="http://schemas.microsoft.com/office/drawing/2014/main" id="{8EA56B3B-DC0C-6C41-8445-5FC42FA059AA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0385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2" name="Text Box 689">
                  <a:extLst>
                    <a:ext uri="{FF2B5EF4-FFF2-40B4-BE49-F238E27FC236}">
                      <a16:creationId xmlns:a16="http://schemas.microsoft.com/office/drawing/2014/main" id="{1DBC14A2-76A2-F048-8211-731FB7007A99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3" name="Text Box 690">
                  <a:extLst>
                    <a:ext uri="{FF2B5EF4-FFF2-40B4-BE49-F238E27FC236}">
                      <a16:creationId xmlns:a16="http://schemas.microsoft.com/office/drawing/2014/main" id="{16FC5243-A662-074F-8C3D-223696538B1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" name="Text Box 691">
                  <a:extLst>
                    <a:ext uri="{FF2B5EF4-FFF2-40B4-BE49-F238E27FC236}">
                      <a16:creationId xmlns:a16="http://schemas.microsoft.com/office/drawing/2014/main" id="{D337AB5D-F03A-3F43-B223-81758D98A895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5" name="Text Box 692">
                  <a:extLst>
                    <a:ext uri="{FF2B5EF4-FFF2-40B4-BE49-F238E27FC236}">
                      <a16:creationId xmlns:a16="http://schemas.microsoft.com/office/drawing/2014/main" id="{57963902-6A44-1246-AF78-FE091F7F6A9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6" name="Text Box 693">
                  <a:extLst>
                    <a:ext uri="{FF2B5EF4-FFF2-40B4-BE49-F238E27FC236}">
                      <a16:creationId xmlns:a16="http://schemas.microsoft.com/office/drawing/2014/main" id="{9C08EFE1-EF6B-654B-8BD5-BB909D2DEAD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800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7" name="Text Box 694">
                  <a:extLst>
                    <a:ext uri="{FF2B5EF4-FFF2-40B4-BE49-F238E27FC236}">
                      <a16:creationId xmlns:a16="http://schemas.microsoft.com/office/drawing/2014/main" id="{15585541-EF8C-2B41-99E2-871B78409B7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278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8" name="Text Box 695">
                  <a:extLst>
                    <a:ext uri="{FF2B5EF4-FFF2-40B4-BE49-F238E27FC236}">
                      <a16:creationId xmlns:a16="http://schemas.microsoft.com/office/drawing/2014/main" id="{37ADE2F0-3F5A-914A-B4EC-0066B558AC04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458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08950B69-0E4C-C74F-A610-408C490FD3A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83D78819-8F8A-CE41-B535-4050C37E8DDB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AE5D37A7-7B10-7049-B57A-325A5A7711BF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1506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9D48A31A-2792-6A4A-8F09-575B1D5CA5D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47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F0747F06-F76D-F54C-958F-48847D769572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D04347FE-9888-3445-B68F-2A4ADC4699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D5680C3B-0680-2142-ADDB-EF528781CEAE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13764029-D616-0A44-B864-315B24F73BB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9C0892B5-1B1C-7C46-A4C6-120DF922EDB1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DCCCCD44-B873-2C4D-BC38-AB118F8FD89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95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52A893D3-54ED-9943-A68A-8A71D47AA81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6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B60C3BF5-1A8D-F942-98A4-834D27341C3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9EA915C2-84A9-D54B-9AF2-C7DC5AE1B37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6AF3583D-71ED-C644-9925-B61085F0326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C664E46C-FC95-904F-838B-2F653D5216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B6F09A89-CD1E-544C-B401-12D7DA990E2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4" name="Text Box 712">
                <a:extLst>
                  <a:ext uri="{FF2B5EF4-FFF2-40B4-BE49-F238E27FC236}">
                    <a16:creationId xmlns:a16="http://schemas.microsoft.com/office/drawing/2014/main" id="{F0F20FD3-45D3-6842-A41D-88D4B151711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1458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" name="Text Box 713">
                <a:extLst>
                  <a:ext uri="{FF2B5EF4-FFF2-40B4-BE49-F238E27FC236}">
                    <a16:creationId xmlns:a16="http://schemas.microsoft.com/office/drawing/2014/main" id="{76B3DE4B-144D-3746-9D69-9DE17BE8CFF9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1465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6" name="Text Box 714">
                <a:extLst>
                  <a:ext uri="{FF2B5EF4-FFF2-40B4-BE49-F238E27FC236}">
                    <a16:creationId xmlns:a16="http://schemas.microsoft.com/office/drawing/2014/main" id="{72F34816-1899-184E-AB1C-2BC071DAB6FC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26" y="11454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" name="Text Box 715">
                <a:extLst>
                  <a:ext uri="{FF2B5EF4-FFF2-40B4-BE49-F238E27FC236}">
                    <a16:creationId xmlns:a16="http://schemas.microsoft.com/office/drawing/2014/main" id="{67C1A311-133A-6344-8A37-1B840399349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90" y="1146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8" name="Text Box 716">
                <a:extLst>
                  <a:ext uri="{FF2B5EF4-FFF2-40B4-BE49-F238E27FC236}">
                    <a16:creationId xmlns:a16="http://schemas.microsoft.com/office/drawing/2014/main" id="{3FB23258-6183-CF44-80A9-F9D10C55F7E6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218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" name="Text Box 717">
                <a:extLst>
                  <a:ext uri="{FF2B5EF4-FFF2-40B4-BE49-F238E27FC236}">
                    <a16:creationId xmlns:a16="http://schemas.microsoft.com/office/drawing/2014/main" id="{A87B5907-DD2C-874C-8CB6-43D91F37984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0" name="Text Box 718">
                <a:extLst>
                  <a:ext uri="{FF2B5EF4-FFF2-40B4-BE49-F238E27FC236}">
                    <a16:creationId xmlns:a16="http://schemas.microsoft.com/office/drawing/2014/main" id="{3C9BE176-31EE-2148-ABF3-CEA8118839D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37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" name="Text Box 719">
                <a:extLst>
                  <a:ext uri="{FF2B5EF4-FFF2-40B4-BE49-F238E27FC236}">
                    <a16:creationId xmlns:a16="http://schemas.microsoft.com/office/drawing/2014/main" id="{3AEC3FB1-321C-1E49-9C75-0B30597B30D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12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2" name="Text Box 720">
                <a:extLst>
                  <a:ext uri="{FF2B5EF4-FFF2-40B4-BE49-F238E27FC236}">
                    <a16:creationId xmlns:a16="http://schemas.microsoft.com/office/drawing/2014/main" id="{AB58C1E4-4195-F343-91D4-E9B2786A8A8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6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9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" name="Text Box 721">
                <a:extLst>
                  <a:ext uri="{FF2B5EF4-FFF2-40B4-BE49-F238E27FC236}">
                    <a16:creationId xmlns:a16="http://schemas.microsoft.com/office/drawing/2014/main" id="{E6812414-24CC-A440-8D16-728ADF7A6F8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18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0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" name="Text Box 722">
                <a:extLst>
                  <a:ext uri="{FF2B5EF4-FFF2-40B4-BE49-F238E27FC236}">
                    <a16:creationId xmlns:a16="http://schemas.microsoft.com/office/drawing/2014/main" id="{76CC9A2D-7717-814D-B44D-3469CFDD96F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15" y="1292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" name="Text Box 723">
                <a:extLst>
                  <a:ext uri="{FF2B5EF4-FFF2-40B4-BE49-F238E27FC236}">
                    <a16:creationId xmlns:a16="http://schemas.microsoft.com/office/drawing/2014/main" id="{BA45C677-428A-6A42-8B11-59B7E6D68152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0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6" name="Text Box 724">
                <a:extLst>
                  <a:ext uri="{FF2B5EF4-FFF2-40B4-BE49-F238E27FC236}">
                    <a16:creationId xmlns:a16="http://schemas.microsoft.com/office/drawing/2014/main" id="{74F1D033-0FE9-1148-A40B-51EFE1366023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3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7" name="Text Box 725">
                <a:extLst>
                  <a:ext uri="{FF2B5EF4-FFF2-40B4-BE49-F238E27FC236}">
                    <a16:creationId xmlns:a16="http://schemas.microsoft.com/office/drawing/2014/main" id="{59F61A63-F509-EF45-86B5-431784226A9A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492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8" name="Text Box 726">
                <a:extLst>
                  <a:ext uri="{FF2B5EF4-FFF2-40B4-BE49-F238E27FC236}">
                    <a16:creationId xmlns:a16="http://schemas.microsoft.com/office/drawing/2014/main" id="{C9305178-E3A9-DB4E-8623-209D4C04BDA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293" y="1365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9" name="Text Box 727">
                <a:extLst>
                  <a:ext uri="{FF2B5EF4-FFF2-40B4-BE49-F238E27FC236}">
                    <a16:creationId xmlns:a16="http://schemas.microsoft.com/office/drawing/2014/main" id="{A0FECD31-1016-F844-A21B-EC8279D64BD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7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cxnSp>
          <p:nvCxnSpPr>
            <p:cNvPr id="9" name="Line 728">
              <a:extLst>
                <a:ext uri="{FF2B5EF4-FFF2-40B4-BE49-F238E27FC236}">
                  <a16:creationId xmlns:a16="http://schemas.microsoft.com/office/drawing/2014/main" id="{6787AE6C-0C45-8144-9E3E-D51BD93CA1DE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3894" y="12218"/>
              <a:ext cx="7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 Box 729">
              <a:extLst>
                <a:ext uri="{FF2B5EF4-FFF2-40B4-BE49-F238E27FC236}">
                  <a16:creationId xmlns:a16="http://schemas.microsoft.com/office/drawing/2014/main" id="{5F5CF5BB-1966-4848-A362-C78EB0FB9F2A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155" y="11950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" name="Text Box 730">
              <a:extLst>
                <a:ext uri="{FF2B5EF4-FFF2-40B4-BE49-F238E27FC236}">
                  <a16:creationId xmlns:a16="http://schemas.microsoft.com/office/drawing/2014/main" id="{CD15E848-5E0B-9645-A53E-50AFAB61BEB6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305" y="14077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2" name="Line 731">
              <a:extLst>
                <a:ext uri="{FF2B5EF4-FFF2-40B4-BE49-F238E27FC236}">
                  <a16:creationId xmlns:a16="http://schemas.microsoft.com/office/drawing/2014/main" id="{49D5B48E-33F1-5942-B51A-B52A6A618AC2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4578" y="13875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D9A3B666-DF5F-214D-BBD1-5A28D3E1E887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58221" y="3577407"/>
              <a:ext cx="7984555" cy="29349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96911">
                      <a:extLst>
                        <a:ext uri="{9D8B030D-6E8A-4147-A177-3AD203B41FA5}">
                          <a16:colId xmlns:a16="http://schemas.microsoft.com/office/drawing/2014/main" val="398124889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4023150867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2561785840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2588728935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3307422286"/>
                        </a:ext>
                      </a:extLst>
                    </a:gridCol>
                  </a:tblGrid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de No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-</a:t>
                          </a: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ighbour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-</a:t>
                          </a: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ighbour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7641852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Δx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, 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802044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4945974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Δ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, 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, 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75409303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45134764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Δ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, 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, 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65226580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732668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Δx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, 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66352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D9A3B666-DF5F-214D-BBD1-5A28D3E1E88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65522966"/>
                  </p:ext>
                </p:extLst>
              </p:nvPr>
            </p:nvGraphicFramePr>
            <p:xfrm>
              <a:off x="558221" y="3577407"/>
              <a:ext cx="7984555" cy="29349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96911">
                      <a:extLst>
                        <a:ext uri="{9D8B030D-6E8A-4147-A177-3AD203B41FA5}">
                          <a16:colId xmlns:a16="http://schemas.microsoft.com/office/drawing/2014/main" val="398124889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4023150867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2561785840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2588728935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3307422286"/>
                        </a:ext>
                      </a:extLst>
                    </a:gridCol>
                  </a:tblGrid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de No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-</a:t>
                          </a: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ighbour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-</a:t>
                          </a: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ighbour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7641852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Δx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, 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802044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06897" r="-400794" b="-5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206897" r="-300794" b="-5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206897" r="-200794" b="-5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0000" t="-206897" r="-100794" b="-5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0000" t="-206897" r="-794" b="-5241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4945974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Δ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, 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, 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75409303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406897" r="-400794" b="-3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406897" r="-300794" b="-3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406897" r="-200794" b="-3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0000" t="-406897" r="-100794" b="-3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0000" t="-406897" r="-794" b="-3241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45134764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Δ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, 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, 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65226580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606897" r="-400794" b="-1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606897" r="-300794" b="-1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606897" r="-200794" b="-1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0000" t="-606897" r="-100794" b="-1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0000" t="-606897" r="-794" b="-1241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732668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Δx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, 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66352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5A20D6E0-8E42-4743-A72E-668DE47B1A45}"/>
              </a:ext>
            </a:extLst>
          </p:cNvPr>
          <p:cNvSpPr txBox="1"/>
          <p:nvPr/>
        </p:nvSpPr>
        <p:spPr>
          <a:xfrm>
            <a:off x="807513" y="1579519"/>
            <a:ext cx="32227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ing the origin at D</a:t>
            </a:r>
          </a:p>
        </p:txBody>
      </p:sp>
    </p:spTree>
    <p:extLst>
      <p:ext uri="{BB962C8B-B14F-4D97-AF65-F5344CB8AC3E}">
        <p14:creationId xmlns:p14="http://schemas.microsoft.com/office/powerpoint/2010/main" val="1816984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60475C7-360D-7F47-B935-F0778A1FE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2500" y="3314700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3" imgW="0" imgH="0" progId="Equation.DSMT4">
                  <p:embed/>
                </p:oleObj>
              </mc:Choice>
              <mc:Fallback>
                <p:oleObj r:id="rId3" imgW="0" imgH="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60475C7-360D-7F47-B935-F0778A1FEF12}"/>
                          </a:ext>
                        </a:extLst>
                      </p:cNvPr>
                      <p:cNvPicPr/>
                      <p:nvPr/>
                    </p:nvPicPr>
                    <p:blipFill/>
                    <p:spPr>
                      <a:xfrm>
                        <a:off x="6032500" y="3314700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26E20D2-4226-5143-9D33-648126EDAD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1267" y="781037"/>
          <a:ext cx="5571699" cy="527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4" imgW="4699000" imgH="4445000" progId="Equation.DSMT4">
                  <p:embed/>
                </p:oleObj>
              </mc:Choice>
              <mc:Fallback>
                <p:oleObj r:id="rId4" imgW="4699000" imgH="444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26E20D2-4226-5143-9D33-648126EDAD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1267" y="781037"/>
                        <a:ext cx="5571699" cy="5270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20C066C-4E89-E641-A35B-F5F317BD36D4}"/>
              </a:ext>
            </a:extLst>
          </p:cNvPr>
          <p:cNvSpPr txBox="1"/>
          <p:nvPr/>
        </p:nvSpPr>
        <p:spPr>
          <a:xfrm>
            <a:off x="2810108" y="468351"/>
            <a:ext cx="524108" cy="591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5DB17B-A1E4-AB43-A9A9-645F3579C644}"/>
              </a:ext>
            </a:extLst>
          </p:cNvPr>
          <p:cNvSpPr txBox="1"/>
          <p:nvPr/>
        </p:nvSpPr>
        <p:spPr>
          <a:xfrm>
            <a:off x="5770446" y="190022"/>
            <a:ext cx="524108" cy="591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𝜙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4BFB3B-B44A-C942-805B-EC89F5F2D871}"/>
              </a:ext>
            </a:extLst>
          </p:cNvPr>
          <p:cNvSpPr txBox="1"/>
          <p:nvPr/>
        </p:nvSpPr>
        <p:spPr>
          <a:xfrm>
            <a:off x="6583246" y="665808"/>
            <a:ext cx="524108" cy="591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1BCE74-9FDB-AF4B-B8A2-D84A0474C118}"/>
              </a:ext>
            </a:extLst>
          </p:cNvPr>
          <p:cNvSpPr txBox="1"/>
          <p:nvPr/>
        </p:nvSpPr>
        <p:spPr>
          <a:xfrm>
            <a:off x="1064825" y="5951034"/>
            <a:ext cx="426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equation for each node!</a:t>
            </a:r>
          </a:p>
        </p:txBody>
      </p:sp>
    </p:spTree>
    <p:extLst>
      <p:ext uri="{BB962C8B-B14F-4D97-AF65-F5344CB8AC3E}">
        <p14:creationId xmlns:p14="http://schemas.microsoft.com/office/powerpoint/2010/main" val="4186436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819" y="135524"/>
            <a:ext cx="3114304" cy="654065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Laplace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722" y="970157"/>
            <a:ext cx="8664498" cy="56982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AE57AAE-8A56-A941-8138-494B8711AEC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564459" y="158063"/>
            <a:ext cx="3594438" cy="2677622"/>
            <a:chOff x="2869" y="10583"/>
            <a:chExt cx="6120" cy="4559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67D44BA-AC15-B54D-B020-9D5710CB8B6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69" y="10583"/>
              <a:ext cx="6120" cy="4559"/>
              <a:chOff x="2869" y="10583"/>
              <a:chExt cx="6120" cy="4559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0D31BB37-0108-3D4C-8996-2386F5633E3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69" y="10583"/>
                <a:ext cx="6120" cy="4559"/>
                <a:chOff x="2781" y="10385"/>
                <a:chExt cx="6120" cy="4559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66B7CAA4-8F41-EC4D-A579-DE227DA9B80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3832" y="10814"/>
                  <a:ext cx="3960" cy="3600"/>
                  <a:chOff x="4041" y="10264"/>
                  <a:chExt cx="3960" cy="3600"/>
                </a:xfrm>
              </p:grpSpPr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4EB288CE-703B-9F45-A17C-B954CD0EE2B4}"/>
                      </a:ext>
                    </a:extLst>
                  </p:cNvPr>
                  <p:cNvSpPr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041" y="10264"/>
                    <a:ext cx="3960" cy="3600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 w="254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56" name="Line 680">
                    <a:extLst>
                      <a:ext uri="{FF2B5EF4-FFF2-40B4-BE49-F238E27FC236}">
                        <a16:creationId xmlns:a16="http://schemas.microsoft.com/office/drawing/2014/main" id="{CDB3B982-2763-0140-A0CD-C408EE5ED8F9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098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7" name="Line 681">
                    <a:extLst>
                      <a:ext uri="{FF2B5EF4-FFF2-40B4-BE49-F238E27FC236}">
                        <a16:creationId xmlns:a16="http://schemas.microsoft.com/office/drawing/2014/main" id="{61C348FD-7791-5F44-BF6A-4361483ACEC4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170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8" name="Line 682">
                    <a:extLst>
                      <a:ext uri="{FF2B5EF4-FFF2-40B4-BE49-F238E27FC236}">
                        <a16:creationId xmlns:a16="http://schemas.microsoft.com/office/drawing/2014/main" id="{8FB9B8B7-6BB2-454B-B37A-B143AE777197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242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9" name="Line 683">
                    <a:extLst>
                      <a:ext uri="{FF2B5EF4-FFF2-40B4-BE49-F238E27FC236}">
                        <a16:creationId xmlns:a16="http://schemas.microsoft.com/office/drawing/2014/main" id="{4B383F01-D64F-B44D-8558-79F566A0B67D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314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0" name="Line 684">
                    <a:extLst>
                      <a:ext uri="{FF2B5EF4-FFF2-40B4-BE49-F238E27FC236}">
                        <a16:creationId xmlns:a16="http://schemas.microsoft.com/office/drawing/2014/main" id="{1A8D4835-5E55-8740-8229-13D5C44DCAF6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5595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1" name="Line 685">
                    <a:extLst>
                      <a:ext uri="{FF2B5EF4-FFF2-40B4-BE49-F238E27FC236}">
                        <a16:creationId xmlns:a16="http://schemas.microsoft.com/office/drawing/2014/main" id="{B85E0871-9D55-3349-8E12-9F094ACB44A8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638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2" name="Line 686">
                    <a:extLst>
                      <a:ext uri="{FF2B5EF4-FFF2-40B4-BE49-F238E27FC236}">
                        <a16:creationId xmlns:a16="http://schemas.microsoft.com/office/drawing/2014/main" id="{F8DDC33A-6717-F64F-BD83-082311BEDFC2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717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3" name="Line 687">
                    <a:extLst>
                      <a:ext uri="{FF2B5EF4-FFF2-40B4-BE49-F238E27FC236}">
                        <a16:creationId xmlns:a16="http://schemas.microsoft.com/office/drawing/2014/main" id="{44BFA7AC-612A-7E4D-8F86-AFF8AE1BB31A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820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" name="Text Box 688">
                  <a:extLst>
                    <a:ext uri="{FF2B5EF4-FFF2-40B4-BE49-F238E27FC236}">
                      <a16:creationId xmlns:a16="http://schemas.microsoft.com/office/drawing/2014/main" id="{8EA56B3B-DC0C-6C41-8445-5FC42FA059AA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0385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2" name="Text Box 689">
                  <a:extLst>
                    <a:ext uri="{FF2B5EF4-FFF2-40B4-BE49-F238E27FC236}">
                      <a16:creationId xmlns:a16="http://schemas.microsoft.com/office/drawing/2014/main" id="{1DBC14A2-76A2-F048-8211-731FB7007A99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3" name="Text Box 690">
                  <a:extLst>
                    <a:ext uri="{FF2B5EF4-FFF2-40B4-BE49-F238E27FC236}">
                      <a16:creationId xmlns:a16="http://schemas.microsoft.com/office/drawing/2014/main" id="{16FC5243-A662-074F-8C3D-223696538B1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" name="Text Box 691">
                  <a:extLst>
                    <a:ext uri="{FF2B5EF4-FFF2-40B4-BE49-F238E27FC236}">
                      <a16:creationId xmlns:a16="http://schemas.microsoft.com/office/drawing/2014/main" id="{D337AB5D-F03A-3F43-B223-81758D98A895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5" name="Text Box 692">
                  <a:extLst>
                    <a:ext uri="{FF2B5EF4-FFF2-40B4-BE49-F238E27FC236}">
                      <a16:creationId xmlns:a16="http://schemas.microsoft.com/office/drawing/2014/main" id="{57963902-6A44-1246-AF78-FE091F7F6A9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6" name="Text Box 693">
                  <a:extLst>
                    <a:ext uri="{FF2B5EF4-FFF2-40B4-BE49-F238E27FC236}">
                      <a16:creationId xmlns:a16="http://schemas.microsoft.com/office/drawing/2014/main" id="{9C08EFE1-EF6B-654B-8BD5-BB909D2DEAD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800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7" name="Text Box 694">
                  <a:extLst>
                    <a:ext uri="{FF2B5EF4-FFF2-40B4-BE49-F238E27FC236}">
                      <a16:creationId xmlns:a16="http://schemas.microsoft.com/office/drawing/2014/main" id="{15585541-EF8C-2B41-99E2-871B78409B7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278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8" name="Text Box 695">
                  <a:extLst>
                    <a:ext uri="{FF2B5EF4-FFF2-40B4-BE49-F238E27FC236}">
                      <a16:creationId xmlns:a16="http://schemas.microsoft.com/office/drawing/2014/main" id="{37ADE2F0-3F5A-914A-B4EC-0066B558AC04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458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08950B69-0E4C-C74F-A610-408C490FD3A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83D78819-8F8A-CE41-B535-4050C37E8DDB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AE5D37A7-7B10-7049-B57A-325A5A7711BF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1506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9D48A31A-2792-6A4A-8F09-575B1D5CA5D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47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F0747F06-F76D-F54C-958F-48847D769572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D04347FE-9888-3445-B68F-2A4ADC4699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D5680C3B-0680-2142-ADDB-EF528781CEAE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13764029-D616-0A44-B864-315B24F73BB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9C0892B5-1B1C-7C46-A4C6-120DF922EDB1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DCCCCD44-B873-2C4D-BC38-AB118F8FD89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95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52A893D3-54ED-9943-A68A-8A71D47AA81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6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B60C3BF5-1A8D-F942-98A4-834D27341C3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9EA915C2-84A9-D54B-9AF2-C7DC5AE1B37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6AF3583D-71ED-C644-9925-B61085F0326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C664E46C-FC95-904F-838B-2F653D5216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B6F09A89-CD1E-544C-B401-12D7DA990E2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4" name="Text Box 712">
                <a:extLst>
                  <a:ext uri="{FF2B5EF4-FFF2-40B4-BE49-F238E27FC236}">
                    <a16:creationId xmlns:a16="http://schemas.microsoft.com/office/drawing/2014/main" id="{F0F20FD3-45D3-6842-A41D-88D4B151711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1458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" name="Text Box 713">
                <a:extLst>
                  <a:ext uri="{FF2B5EF4-FFF2-40B4-BE49-F238E27FC236}">
                    <a16:creationId xmlns:a16="http://schemas.microsoft.com/office/drawing/2014/main" id="{76B3DE4B-144D-3746-9D69-9DE17BE8CFF9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1465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6" name="Text Box 714">
                <a:extLst>
                  <a:ext uri="{FF2B5EF4-FFF2-40B4-BE49-F238E27FC236}">
                    <a16:creationId xmlns:a16="http://schemas.microsoft.com/office/drawing/2014/main" id="{72F34816-1899-184E-AB1C-2BC071DAB6FC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26" y="11454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" name="Text Box 715">
                <a:extLst>
                  <a:ext uri="{FF2B5EF4-FFF2-40B4-BE49-F238E27FC236}">
                    <a16:creationId xmlns:a16="http://schemas.microsoft.com/office/drawing/2014/main" id="{67C1A311-133A-6344-8A37-1B840399349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90" y="1146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8" name="Text Box 716">
                <a:extLst>
                  <a:ext uri="{FF2B5EF4-FFF2-40B4-BE49-F238E27FC236}">
                    <a16:creationId xmlns:a16="http://schemas.microsoft.com/office/drawing/2014/main" id="{3FB23258-6183-CF44-80A9-F9D10C55F7E6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218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" name="Text Box 717">
                <a:extLst>
                  <a:ext uri="{FF2B5EF4-FFF2-40B4-BE49-F238E27FC236}">
                    <a16:creationId xmlns:a16="http://schemas.microsoft.com/office/drawing/2014/main" id="{A87B5907-DD2C-874C-8CB6-43D91F37984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0" name="Text Box 718">
                <a:extLst>
                  <a:ext uri="{FF2B5EF4-FFF2-40B4-BE49-F238E27FC236}">
                    <a16:creationId xmlns:a16="http://schemas.microsoft.com/office/drawing/2014/main" id="{3C9BE176-31EE-2148-ABF3-CEA8118839D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37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" name="Text Box 719">
                <a:extLst>
                  <a:ext uri="{FF2B5EF4-FFF2-40B4-BE49-F238E27FC236}">
                    <a16:creationId xmlns:a16="http://schemas.microsoft.com/office/drawing/2014/main" id="{3AEC3FB1-321C-1E49-9C75-0B30597B30D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12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2" name="Text Box 720">
                <a:extLst>
                  <a:ext uri="{FF2B5EF4-FFF2-40B4-BE49-F238E27FC236}">
                    <a16:creationId xmlns:a16="http://schemas.microsoft.com/office/drawing/2014/main" id="{AB58C1E4-4195-F343-91D4-E9B2786A8A8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6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9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" name="Text Box 721">
                <a:extLst>
                  <a:ext uri="{FF2B5EF4-FFF2-40B4-BE49-F238E27FC236}">
                    <a16:creationId xmlns:a16="http://schemas.microsoft.com/office/drawing/2014/main" id="{E6812414-24CC-A440-8D16-728ADF7A6F8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18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0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" name="Text Box 722">
                <a:extLst>
                  <a:ext uri="{FF2B5EF4-FFF2-40B4-BE49-F238E27FC236}">
                    <a16:creationId xmlns:a16="http://schemas.microsoft.com/office/drawing/2014/main" id="{76CC9A2D-7717-814D-B44D-3469CFDD96F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15" y="1292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" name="Text Box 723">
                <a:extLst>
                  <a:ext uri="{FF2B5EF4-FFF2-40B4-BE49-F238E27FC236}">
                    <a16:creationId xmlns:a16="http://schemas.microsoft.com/office/drawing/2014/main" id="{BA45C677-428A-6A42-8B11-59B7E6D68152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0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6" name="Text Box 724">
                <a:extLst>
                  <a:ext uri="{FF2B5EF4-FFF2-40B4-BE49-F238E27FC236}">
                    <a16:creationId xmlns:a16="http://schemas.microsoft.com/office/drawing/2014/main" id="{74F1D033-0FE9-1148-A40B-51EFE1366023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3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7" name="Text Box 725">
                <a:extLst>
                  <a:ext uri="{FF2B5EF4-FFF2-40B4-BE49-F238E27FC236}">
                    <a16:creationId xmlns:a16="http://schemas.microsoft.com/office/drawing/2014/main" id="{59F61A63-F509-EF45-86B5-431784226A9A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492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8" name="Text Box 726">
                <a:extLst>
                  <a:ext uri="{FF2B5EF4-FFF2-40B4-BE49-F238E27FC236}">
                    <a16:creationId xmlns:a16="http://schemas.microsoft.com/office/drawing/2014/main" id="{C9305178-E3A9-DB4E-8623-209D4C04BDA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293" y="1365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9" name="Text Box 727">
                <a:extLst>
                  <a:ext uri="{FF2B5EF4-FFF2-40B4-BE49-F238E27FC236}">
                    <a16:creationId xmlns:a16="http://schemas.microsoft.com/office/drawing/2014/main" id="{A0FECD31-1016-F844-A21B-EC8279D64BD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7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cxnSp>
          <p:nvCxnSpPr>
            <p:cNvPr id="9" name="Line 728">
              <a:extLst>
                <a:ext uri="{FF2B5EF4-FFF2-40B4-BE49-F238E27FC236}">
                  <a16:creationId xmlns:a16="http://schemas.microsoft.com/office/drawing/2014/main" id="{6787AE6C-0C45-8144-9E3E-D51BD93CA1DE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3894" y="12218"/>
              <a:ext cx="7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 Box 729">
              <a:extLst>
                <a:ext uri="{FF2B5EF4-FFF2-40B4-BE49-F238E27FC236}">
                  <a16:creationId xmlns:a16="http://schemas.microsoft.com/office/drawing/2014/main" id="{5F5CF5BB-1966-4848-A362-C78EB0FB9F2A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155" y="11950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" name="Text Box 730">
              <a:extLst>
                <a:ext uri="{FF2B5EF4-FFF2-40B4-BE49-F238E27FC236}">
                  <a16:creationId xmlns:a16="http://schemas.microsoft.com/office/drawing/2014/main" id="{CD15E848-5E0B-9645-A53E-50AFAB61BEB6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305" y="14077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2" name="Line 731">
              <a:extLst>
                <a:ext uri="{FF2B5EF4-FFF2-40B4-BE49-F238E27FC236}">
                  <a16:creationId xmlns:a16="http://schemas.microsoft.com/office/drawing/2014/main" id="{49D5B48E-33F1-5942-B51A-B52A6A618AC2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4578" y="13875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69" name="Picture 68">
            <a:extLst>
              <a:ext uri="{FF2B5EF4-FFF2-40B4-BE49-F238E27FC236}">
                <a16:creationId xmlns:a16="http://schemas.microsoft.com/office/drawing/2014/main" id="{C4A8E5D8-2F73-134F-8704-C2A46430BF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947" y="1204185"/>
            <a:ext cx="1637096" cy="807335"/>
          </a:xfrm>
          <a:prstGeom prst="rect">
            <a:avLst/>
          </a:prstGeom>
        </p:spPr>
      </p:pic>
      <p:grpSp>
        <p:nvGrpSpPr>
          <p:cNvPr id="66" name="Group 65">
            <a:extLst>
              <a:ext uri="{FF2B5EF4-FFF2-40B4-BE49-F238E27FC236}">
                <a16:creationId xmlns:a16="http://schemas.microsoft.com/office/drawing/2014/main" id="{65EFDCE4-5087-164E-B43F-3A58425D3CF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775247" y="324042"/>
            <a:ext cx="2695287" cy="2718029"/>
            <a:chOff x="3883" y="9364"/>
            <a:chExt cx="3911" cy="3944"/>
          </a:xfrm>
        </p:grpSpPr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2D44FF18-759C-454D-BE31-5BB6132BFCB1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81" y="9364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,j-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484D3C72-79C7-CF4C-B415-0EF20DE6F7A9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74" y="10966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,j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9E218EA0-7957-E24F-A4D0-7FD950AFD03C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74" y="12571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,j+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769C31A9-F79D-1046-940A-0104E1AC08B2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7057" y="10962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+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j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4E8976FF-03D0-2E47-B413-8EBE640B1ED5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3883" y="10966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-1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j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76" name="Line 671">
              <a:extLst>
                <a:ext uri="{FF2B5EF4-FFF2-40B4-BE49-F238E27FC236}">
                  <a16:creationId xmlns:a16="http://schemas.microsoft.com/office/drawing/2014/main" id="{3ECB2E4D-92C5-684C-A697-4F33422235EB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5852" y="10106"/>
              <a:ext cx="0" cy="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Line 672">
              <a:extLst>
                <a:ext uri="{FF2B5EF4-FFF2-40B4-BE49-F238E27FC236}">
                  <a16:creationId xmlns:a16="http://schemas.microsoft.com/office/drawing/2014/main" id="{B3E2F344-1E2A-2D47-AAAC-2745E718509E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5852" y="11704"/>
              <a:ext cx="0" cy="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" name="Line 673">
              <a:extLst>
                <a:ext uri="{FF2B5EF4-FFF2-40B4-BE49-F238E27FC236}">
                  <a16:creationId xmlns:a16="http://schemas.microsoft.com/office/drawing/2014/main" id="{E337755E-80A3-4249-936C-98286BE42DA3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4625" y="11333"/>
              <a:ext cx="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" name="Line 674">
              <a:extLst>
                <a:ext uri="{FF2B5EF4-FFF2-40B4-BE49-F238E27FC236}">
                  <a16:creationId xmlns:a16="http://schemas.microsoft.com/office/drawing/2014/main" id="{DE440762-C457-4C48-9FF2-621E9A5E8952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6201" y="11333"/>
              <a:ext cx="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9C8B00D0-2940-D247-A878-D029DDE184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874" y="3120634"/>
            <a:ext cx="7058966" cy="70973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03B7A6A-207B-F043-92CB-AA3CDB250D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6819" y="4404628"/>
            <a:ext cx="6654289" cy="786609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B80305DA-5AC1-8A4C-878E-67AC816449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998" y="5501895"/>
            <a:ext cx="6622200" cy="803349"/>
          </a:xfrm>
          <a:prstGeom prst="rect">
            <a:avLst/>
          </a:prstGeom>
        </p:spPr>
      </p:pic>
      <p:grpSp>
        <p:nvGrpSpPr>
          <p:cNvPr id="82" name="Group 81">
            <a:extLst>
              <a:ext uri="{FF2B5EF4-FFF2-40B4-BE49-F238E27FC236}">
                <a16:creationId xmlns:a16="http://schemas.microsoft.com/office/drawing/2014/main" id="{52E6CC39-849E-9C4B-9B72-3A13EA813EE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655066" y="3084533"/>
            <a:ext cx="2239534" cy="2258610"/>
            <a:chOff x="3883" y="9364"/>
            <a:chExt cx="3911" cy="3944"/>
          </a:xfrm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324B5E45-F950-C24C-83FF-4C46F6A4B950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81" y="9364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4" name="Oval 83">
              <a:extLst>
                <a:ext uri="{FF2B5EF4-FFF2-40B4-BE49-F238E27FC236}">
                  <a16:creationId xmlns:a16="http://schemas.microsoft.com/office/drawing/2014/main" id="{226A4CCA-D08B-2944-8D18-F00F7650D24F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74" y="10966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721BDA5F-2F93-0A4A-B469-06AC570C66D1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74" y="12571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5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07891153-0F40-9847-8C41-4769A923D0DD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7057" y="10962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446AB0FD-5486-364B-A981-20C0EFA397BA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3883" y="10966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88" name="Line 661">
              <a:extLst>
                <a:ext uri="{FF2B5EF4-FFF2-40B4-BE49-F238E27FC236}">
                  <a16:creationId xmlns:a16="http://schemas.microsoft.com/office/drawing/2014/main" id="{BC3AF37C-C5BB-9B4B-94CF-A94BE4101E16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5852" y="10106"/>
              <a:ext cx="0" cy="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Line 662">
              <a:extLst>
                <a:ext uri="{FF2B5EF4-FFF2-40B4-BE49-F238E27FC236}">
                  <a16:creationId xmlns:a16="http://schemas.microsoft.com/office/drawing/2014/main" id="{F215355A-529E-3943-A6D5-D154B4B2AABC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5852" y="11704"/>
              <a:ext cx="0" cy="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Line 663">
              <a:extLst>
                <a:ext uri="{FF2B5EF4-FFF2-40B4-BE49-F238E27FC236}">
                  <a16:creationId xmlns:a16="http://schemas.microsoft.com/office/drawing/2014/main" id="{406ACE77-A7A4-6D4E-AE46-823E38609345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4625" y="11333"/>
              <a:ext cx="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Line 664">
              <a:extLst>
                <a:ext uri="{FF2B5EF4-FFF2-40B4-BE49-F238E27FC236}">
                  <a16:creationId xmlns:a16="http://schemas.microsoft.com/office/drawing/2014/main" id="{5895D1EB-EEBF-754D-895B-E7CFA3735FEF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6201" y="11333"/>
              <a:ext cx="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5" name="TextBox 64">
            <a:extLst>
              <a:ext uri="{FF2B5EF4-FFF2-40B4-BE49-F238E27FC236}">
                <a16:creationId xmlns:a16="http://schemas.microsoft.com/office/drawing/2014/main" id="{4D5374C1-871F-424F-A00E-D2E318D6FDED}"/>
              </a:ext>
            </a:extLst>
          </p:cNvPr>
          <p:cNvSpPr txBox="1"/>
          <p:nvPr/>
        </p:nvSpPr>
        <p:spPr>
          <a:xfrm>
            <a:off x="251998" y="3932832"/>
            <a:ext cx="14284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Nod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4F1BE45-BCF6-5B41-9BAD-060B1EC3344F}"/>
                  </a:ext>
                </a:extLst>
              </p:cNvPr>
              <p:cNvSpPr txBox="1"/>
              <p:nvPr/>
            </p:nvSpPr>
            <p:spPr>
              <a:xfrm>
                <a:off x="355206" y="2164959"/>
                <a:ext cx="282551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not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4F1BE45-BCF6-5B41-9BAD-060B1EC334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206" y="2164959"/>
                <a:ext cx="2825519" cy="646331"/>
              </a:xfrm>
              <a:prstGeom prst="rect">
                <a:avLst/>
              </a:prstGeom>
              <a:blipFill>
                <a:blip r:embed="rId6"/>
                <a:stretch>
                  <a:fillRect l="-1724" t="-24528" b="-100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3F1075F4-4086-49E3-938C-6DAB6F065EE9}"/>
              </a:ext>
            </a:extLst>
          </p:cNvPr>
          <p:cNvCxnSpPr>
            <a:cxnSpLocks/>
          </p:cNvCxnSpPr>
          <p:nvPr/>
        </p:nvCxnSpPr>
        <p:spPr>
          <a:xfrm>
            <a:off x="1041655" y="3752264"/>
            <a:ext cx="4734044" cy="669453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886611AB-1F39-4E2C-A5A7-1A9B14F9089A}"/>
              </a:ext>
            </a:extLst>
          </p:cNvPr>
          <p:cNvCxnSpPr>
            <a:cxnSpLocks/>
          </p:cNvCxnSpPr>
          <p:nvPr/>
        </p:nvCxnSpPr>
        <p:spPr>
          <a:xfrm>
            <a:off x="1823575" y="3758710"/>
            <a:ext cx="20396" cy="743292"/>
          </a:xfrm>
          <a:prstGeom prst="straightConnector1">
            <a:avLst/>
          </a:prstGeom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BA92F310-8A5B-4C7E-BF41-090EE675757F}"/>
              </a:ext>
            </a:extLst>
          </p:cNvPr>
          <p:cNvCxnSpPr>
            <a:cxnSpLocks/>
          </p:cNvCxnSpPr>
          <p:nvPr/>
        </p:nvCxnSpPr>
        <p:spPr>
          <a:xfrm flipH="1">
            <a:off x="3389577" y="3782085"/>
            <a:ext cx="9222" cy="777839"/>
          </a:xfrm>
          <a:prstGeom prst="straightConnector1">
            <a:avLst/>
          </a:prstGeom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2EDDED97-D405-4ACA-840A-3F0CC87E0050}"/>
              </a:ext>
            </a:extLst>
          </p:cNvPr>
          <p:cNvCxnSpPr>
            <a:cxnSpLocks/>
          </p:cNvCxnSpPr>
          <p:nvPr/>
        </p:nvCxnSpPr>
        <p:spPr>
          <a:xfrm>
            <a:off x="4977957" y="3739732"/>
            <a:ext cx="0" cy="768730"/>
          </a:xfrm>
          <a:prstGeom prst="straightConnector1">
            <a:avLst/>
          </a:prstGeom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987640D5-18DB-4887-85BC-76BC7CB15C49}"/>
              </a:ext>
            </a:extLst>
          </p:cNvPr>
          <p:cNvCxnSpPr>
            <a:cxnSpLocks/>
          </p:cNvCxnSpPr>
          <p:nvPr/>
        </p:nvCxnSpPr>
        <p:spPr>
          <a:xfrm flipH="1">
            <a:off x="966209" y="3758710"/>
            <a:ext cx="4893440" cy="690351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324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7063" y="292252"/>
            <a:ext cx="4198943" cy="774522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Laplace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722" y="970157"/>
            <a:ext cx="8664498" cy="56982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AE57AAE-8A56-A941-8138-494B8711AEC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896006" y="292252"/>
            <a:ext cx="4133005" cy="3078819"/>
            <a:chOff x="2869" y="10583"/>
            <a:chExt cx="6120" cy="4559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67D44BA-AC15-B54D-B020-9D5710CB8B6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69" y="10583"/>
              <a:ext cx="6120" cy="4559"/>
              <a:chOff x="2869" y="10583"/>
              <a:chExt cx="6120" cy="4559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0D31BB37-0108-3D4C-8996-2386F5633E3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69" y="10583"/>
                <a:ext cx="6120" cy="4559"/>
                <a:chOff x="2781" y="10385"/>
                <a:chExt cx="6120" cy="4559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66B7CAA4-8F41-EC4D-A579-DE227DA9B80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3832" y="10814"/>
                  <a:ext cx="3960" cy="3600"/>
                  <a:chOff x="4041" y="10264"/>
                  <a:chExt cx="3960" cy="3600"/>
                </a:xfrm>
              </p:grpSpPr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4EB288CE-703B-9F45-A17C-B954CD0EE2B4}"/>
                      </a:ext>
                    </a:extLst>
                  </p:cNvPr>
                  <p:cNvSpPr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041" y="10264"/>
                    <a:ext cx="3960" cy="3600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 w="254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56" name="Line 680">
                    <a:extLst>
                      <a:ext uri="{FF2B5EF4-FFF2-40B4-BE49-F238E27FC236}">
                        <a16:creationId xmlns:a16="http://schemas.microsoft.com/office/drawing/2014/main" id="{CDB3B982-2763-0140-A0CD-C408EE5ED8F9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098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7" name="Line 681">
                    <a:extLst>
                      <a:ext uri="{FF2B5EF4-FFF2-40B4-BE49-F238E27FC236}">
                        <a16:creationId xmlns:a16="http://schemas.microsoft.com/office/drawing/2014/main" id="{61C348FD-7791-5F44-BF6A-4361483ACEC4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170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8" name="Line 682">
                    <a:extLst>
                      <a:ext uri="{FF2B5EF4-FFF2-40B4-BE49-F238E27FC236}">
                        <a16:creationId xmlns:a16="http://schemas.microsoft.com/office/drawing/2014/main" id="{8FB9B8B7-6BB2-454B-B37A-B143AE777197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242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9" name="Line 683">
                    <a:extLst>
                      <a:ext uri="{FF2B5EF4-FFF2-40B4-BE49-F238E27FC236}">
                        <a16:creationId xmlns:a16="http://schemas.microsoft.com/office/drawing/2014/main" id="{4B383F01-D64F-B44D-8558-79F566A0B67D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314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0" name="Line 684">
                    <a:extLst>
                      <a:ext uri="{FF2B5EF4-FFF2-40B4-BE49-F238E27FC236}">
                        <a16:creationId xmlns:a16="http://schemas.microsoft.com/office/drawing/2014/main" id="{1A8D4835-5E55-8740-8229-13D5C44DCAF6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5595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1" name="Line 685">
                    <a:extLst>
                      <a:ext uri="{FF2B5EF4-FFF2-40B4-BE49-F238E27FC236}">
                        <a16:creationId xmlns:a16="http://schemas.microsoft.com/office/drawing/2014/main" id="{B85E0871-9D55-3349-8E12-9F094ACB44A8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638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2" name="Line 686">
                    <a:extLst>
                      <a:ext uri="{FF2B5EF4-FFF2-40B4-BE49-F238E27FC236}">
                        <a16:creationId xmlns:a16="http://schemas.microsoft.com/office/drawing/2014/main" id="{F8DDC33A-6717-F64F-BD83-082311BEDFC2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717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3" name="Line 687">
                    <a:extLst>
                      <a:ext uri="{FF2B5EF4-FFF2-40B4-BE49-F238E27FC236}">
                        <a16:creationId xmlns:a16="http://schemas.microsoft.com/office/drawing/2014/main" id="{44BFA7AC-612A-7E4D-8F86-AFF8AE1BB31A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820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" name="Text Box 688">
                  <a:extLst>
                    <a:ext uri="{FF2B5EF4-FFF2-40B4-BE49-F238E27FC236}">
                      <a16:creationId xmlns:a16="http://schemas.microsoft.com/office/drawing/2014/main" id="{8EA56B3B-DC0C-6C41-8445-5FC42FA059AA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0385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2" name="Text Box 689">
                  <a:extLst>
                    <a:ext uri="{FF2B5EF4-FFF2-40B4-BE49-F238E27FC236}">
                      <a16:creationId xmlns:a16="http://schemas.microsoft.com/office/drawing/2014/main" id="{1DBC14A2-76A2-F048-8211-731FB7007A99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3" name="Text Box 690">
                  <a:extLst>
                    <a:ext uri="{FF2B5EF4-FFF2-40B4-BE49-F238E27FC236}">
                      <a16:creationId xmlns:a16="http://schemas.microsoft.com/office/drawing/2014/main" id="{16FC5243-A662-074F-8C3D-223696538B1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" name="Text Box 691">
                  <a:extLst>
                    <a:ext uri="{FF2B5EF4-FFF2-40B4-BE49-F238E27FC236}">
                      <a16:creationId xmlns:a16="http://schemas.microsoft.com/office/drawing/2014/main" id="{D337AB5D-F03A-3F43-B223-81758D98A895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5" name="Text Box 692">
                  <a:extLst>
                    <a:ext uri="{FF2B5EF4-FFF2-40B4-BE49-F238E27FC236}">
                      <a16:creationId xmlns:a16="http://schemas.microsoft.com/office/drawing/2014/main" id="{57963902-6A44-1246-AF78-FE091F7F6A9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6" name="Text Box 693">
                  <a:extLst>
                    <a:ext uri="{FF2B5EF4-FFF2-40B4-BE49-F238E27FC236}">
                      <a16:creationId xmlns:a16="http://schemas.microsoft.com/office/drawing/2014/main" id="{9C08EFE1-EF6B-654B-8BD5-BB909D2DEAD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800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7" name="Text Box 694">
                  <a:extLst>
                    <a:ext uri="{FF2B5EF4-FFF2-40B4-BE49-F238E27FC236}">
                      <a16:creationId xmlns:a16="http://schemas.microsoft.com/office/drawing/2014/main" id="{15585541-EF8C-2B41-99E2-871B78409B7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278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8" name="Text Box 695">
                  <a:extLst>
                    <a:ext uri="{FF2B5EF4-FFF2-40B4-BE49-F238E27FC236}">
                      <a16:creationId xmlns:a16="http://schemas.microsoft.com/office/drawing/2014/main" id="{37ADE2F0-3F5A-914A-B4EC-0066B558AC04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458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08950B69-0E4C-C74F-A610-408C490FD3A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83D78819-8F8A-CE41-B535-4050C37E8DDB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AE5D37A7-7B10-7049-B57A-325A5A7711BF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1506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9D48A31A-2792-6A4A-8F09-575B1D5CA5D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47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F0747F06-F76D-F54C-958F-48847D769572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D04347FE-9888-3445-B68F-2A4ADC4699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D5680C3B-0680-2142-ADDB-EF528781CEAE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13764029-D616-0A44-B864-315B24F73BB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9C0892B5-1B1C-7C46-A4C6-120DF922EDB1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DCCCCD44-B873-2C4D-BC38-AB118F8FD89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95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52A893D3-54ED-9943-A68A-8A71D47AA81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6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B60C3BF5-1A8D-F942-98A4-834D27341C3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9EA915C2-84A9-D54B-9AF2-C7DC5AE1B37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6AF3583D-71ED-C644-9925-B61085F0326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C664E46C-FC95-904F-838B-2F653D5216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B6F09A89-CD1E-544C-B401-12D7DA990E2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4" name="Text Box 712">
                <a:extLst>
                  <a:ext uri="{FF2B5EF4-FFF2-40B4-BE49-F238E27FC236}">
                    <a16:creationId xmlns:a16="http://schemas.microsoft.com/office/drawing/2014/main" id="{F0F20FD3-45D3-6842-A41D-88D4B151711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1458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" name="Text Box 713">
                <a:extLst>
                  <a:ext uri="{FF2B5EF4-FFF2-40B4-BE49-F238E27FC236}">
                    <a16:creationId xmlns:a16="http://schemas.microsoft.com/office/drawing/2014/main" id="{76B3DE4B-144D-3746-9D69-9DE17BE8CFF9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1465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6" name="Text Box 714">
                <a:extLst>
                  <a:ext uri="{FF2B5EF4-FFF2-40B4-BE49-F238E27FC236}">
                    <a16:creationId xmlns:a16="http://schemas.microsoft.com/office/drawing/2014/main" id="{72F34816-1899-184E-AB1C-2BC071DAB6FC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26" y="11454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" name="Text Box 715">
                <a:extLst>
                  <a:ext uri="{FF2B5EF4-FFF2-40B4-BE49-F238E27FC236}">
                    <a16:creationId xmlns:a16="http://schemas.microsoft.com/office/drawing/2014/main" id="{67C1A311-133A-6344-8A37-1B840399349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90" y="1146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8" name="Text Box 716">
                <a:extLst>
                  <a:ext uri="{FF2B5EF4-FFF2-40B4-BE49-F238E27FC236}">
                    <a16:creationId xmlns:a16="http://schemas.microsoft.com/office/drawing/2014/main" id="{3FB23258-6183-CF44-80A9-F9D10C55F7E6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218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" name="Text Box 717">
                <a:extLst>
                  <a:ext uri="{FF2B5EF4-FFF2-40B4-BE49-F238E27FC236}">
                    <a16:creationId xmlns:a16="http://schemas.microsoft.com/office/drawing/2014/main" id="{A87B5907-DD2C-874C-8CB6-43D91F37984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0" name="Text Box 718">
                <a:extLst>
                  <a:ext uri="{FF2B5EF4-FFF2-40B4-BE49-F238E27FC236}">
                    <a16:creationId xmlns:a16="http://schemas.microsoft.com/office/drawing/2014/main" id="{3C9BE176-31EE-2148-ABF3-CEA8118839D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37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" name="Text Box 719">
                <a:extLst>
                  <a:ext uri="{FF2B5EF4-FFF2-40B4-BE49-F238E27FC236}">
                    <a16:creationId xmlns:a16="http://schemas.microsoft.com/office/drawing/2014/main" id="{3AEC3FB1-321C-1E49-9C75-0B30597B30D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12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2" name="Text Box 720">
                <a:extLst>
                  <a:ext uri="{FF2B5EF4-FFF2-40B4-BE49-F238E27FC236}">
                    <a16:creationId xmlns:a16="http://schemas.microsoft.com/office/drawing/2014/main" id="{AB58C1E4-4195-F343-91D4-E9B2786A8A8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6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9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" name="Text Box 721">
                <a:extLst>
                  <a:ext uri="{FF2B5EF4-FFF2-40B4-BE49-F238E27FC236}">
                    <a16:creationId xmlns:a16="http://schemas.microsoft.com/office/drawing/2014/main" id="{E6812414-24CC-A440-8D16-728ADF7A6F8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18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0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" name="Text Box 722">
                <a:extLst>
                  <a:ext uri="{FF2B5EF4-FFF2-40B4-BE49-F238E27FC236}">
                    <a16:creationId xmlns:a16="http://schemas.microsoft.com/office/drawing/2014/main" id="{76CC9A2D-7717-814D-B44D-3469CFDD96F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15" y="1292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" name="Text Box 723">
                <a:extLst>
                  <a:ext uri="{FF2B5EF4-FFF2-40B4-BE49-F238E27FC236}">
                    <a16:creationId xmlns:a16="http://schemas.microsoft.com/office/drawing/2014/main" id="{BA45C677-428A-6A42-8B11-59B7E6D68152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0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6" name="Text Box 724">
                <a:extLst>
                  <a:ext uri="{FF2B5EF4-FFF2-40B4-BE49-F238E27FC236}">
                    <a16:creationId xmlns:a16="http://schemas.microsoft.com/office/drawing/2014/main" id="{74F1D033-0FE9-1148-A40B-51EFE1366023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3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7" name="Text Box 725">
                <a:extLst>
                  <a:ext uri="{FF2B5EF4-FFF2-40B4-BE49-F238E27FC236}">
                    <a16:creationId xmlns:a16="http://schemas.microsoft.com/office/drawing/2014/main" id="{59F61A63-F509-EF45-86B5-431784226A9A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492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8" name="Text Box 726">
                <a:extLst>
                  <a:ext uri="{FF2B5EF4-FFF2-40B4-BE49-F238E27FC236}">
                    <a16:creationId xmlns:a16="http://schemas.microsoft.com/office/drawing/2014/main" id="{C9305178-E3A9-DB4E-8623-209D4C04BDA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293" y="1365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9" name="Text Box 727">
                <a:extLst>
                  <a:ext uri="{FF2B5EF4-FFF2-40B4-BE49-F238E27FC236}">
                    <a16:creationId xmlns:a16="http://schemas.microsoft.com/office/drawing/2014/main" id="{A0FECD31-1016-F844-A21B-EC8279D64BD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7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cxnSp>
          <p:nvCxnSpPr>
            <p:cNvPr id="9" name="Line 728">
              <a:extLst>
                <a:ext uri="{FF2B5EF4-FFF2-40B4-BE49-F238E27FC236}">
                  <a16:creationId xmlns:a16="http://schemas.microsoft.com/office/drawing/2014/main" id="{6787AE6C-0C45-8144-9E3E-D51BD93CA1DE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3894" y="12218"/>
              <a:ext cx="7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 Box 729">
              <a:extLst>
                <a:ext uri="{FF2B5EF4-FFF2-40B4-BE49-F238E27FC236}">
                  <a16:creationId xmlns:a16="http://schemas.microsoft.com/office/drawing/2014/main" id="{5F5CF5BB-1966-4848-A362-C78EB0FB9F2A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155" y="11950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" name="Text Box 730">
              <a:extLst>
                <a:ext uri="{FF2B5EF4-FFF2-40B4-BE49-F238E27FC236}">
                  <a16:creationId xmlns:a16="http://schemas.microsoft.com/office/drawing/2014/main" id="{CD15E848-5E0B-9645-A53E-50AFAB61BEB6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305" y="14077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2" name="Line 731">
              <a:extLst>
                <a:ext uri="{FF2B5EF4-FFF2-40B4-BE49-F238E27FC236}">
                  <a16:creationId xmlns:a16="http://schemas.microsoft.com/office/drawing/2014/main" id="{49D5B48E-33F1-5942-B51A-B52A6A618AC2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4578" y="13875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D9A3B666-DF5F-214D-BBD1-5A28D3E1E887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58221" y="3577407"/>
              <a:ext cx="7984555" cy="29349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96911">
                      <a:extLst>
                        <a:ext uri="{9D8B030D-6E8A-4147-A177-3AD203B41FA5}">
                          <a16:colId xmlns:a16="http://schemas.microsoft.com/office/drawing/2014/main" val="398124889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4023150867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2561785840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2588728935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3307422286"/>
                        </a:ext>
                      </a:extLst>
                    </a:gridCol>
                  </a:tblGrid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de No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-</a:t>
                          </a: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ighbour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-</a:t>
                          </a: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ighbour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7641852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Δx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, 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802044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4945974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Δ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, 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, 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75409303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45134764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Δ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, 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, 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65226580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732668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Δx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, 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66352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D9A3B666-DF5F-214D-BBD1-5A28D3E1E887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58221" y="3577407"/>
              <a:ext cx="7984555" cy="29349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96911">
                      <a:extLst>
                        <a:ext uri="{9D8B030D-6E8A-4147-A177-3AD203B41FA5}">
                          <a16:colId xmlns:a16="http://schemas.microsoft.com/office/drawing/2014/main" val="398124889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4023150867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2561785840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2588728935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3307422286"/>
                        </a:ext>
                      </a:extLst>
                    </a:gridCol>
                  </a:tblGrid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de No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-</a:t>
                          </a: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ighbour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-</a:t>
                          </a: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ighbour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7641852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Δx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, 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802044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06897" r="-400794" b="-5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206897" r="-300794" b="-5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206897" r="-200794" b="-5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0000" t="-206897" r="-100794" b="-5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0000" t="-206897" r="-794" b="-5241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4945974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Δ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, 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, 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75409303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406897" r="-400794" b="-3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406897" r="-300794" b="-3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406897" r="-200794" b="-3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0000" t="-406897" r="-100794" b="-3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0000" t="-406897" r="-794" b="-3241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45134764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Δ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, 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, 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65226580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606897" r="-400794" b="-1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606897" r="-300794" b="-1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606897" r="-200794" b="-1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0000" t="-606897" r="-100794" b="-1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0000" t="-606897" r="-794" b="-1241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732668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Δx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, 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66352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5A20D6E0-8E42-4743-A72E-668DE47B1A45}"/>
              </a:ext>
            </a:extLst>
          </p:cNvPr>
          <p:cNvSpPr txBox="1"/>
          <p:nvPr/>
        </p:nvSpPr>
        <p:spPr>
          <a:xfrm>
            <a:off x="807513" y="1579519"/>
            <a:ext cx="32227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ing the origin at D</a:t>
            </a:r>
          </a:p>
        </p:txBody>
      </p:sp>
    </p:spTree>
    <p:extLst>
      <p:ext uri="{BB962C8B-B14F-4D97-AF65-F5344CB8AC3E}">
        <p14:creationId xmlns:p14="http://schemas.microsoft.com/office/powerpoint/2010/main" val="17820437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60475C7-360D-7F47-B935-F0778A1FE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2500" y="3314700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3" imgW="0" imgH="0" progId="Equation.DSMT4">
                  <p:embed/>
                </p:oleObj>
              </mc:Choice>
              <mc:Fallback>
                <p:oleObj r:id="rId3" imgW="0" imgH="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60475C7-360D-7F47-B935-F0778A1FEF12}"/>
                          </a:ext>
                        </a:extLst>
                      </p:cNvPr>
                      <p:cNvPicPr/>
                      <p:nvPr/>
                    </p:nvPicPr>
                    <p:blipFill/>
                    <p:spPr>
                      <a:xfrm>
                        <a:off x="6032500" y="3314700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26E20D2-4226-5143-9D33-648126EDAD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781050"/>
          <a:ext cx="6910388" cy="527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r:id="rId4" imgW="5829300" imgH="4445000" progId="Equation.DSMT4">
                  <p:embed/>
                </p:oleObj>
              </mc:Choice>
              <mc:Fallback>
                <p:oleObj r:id="rId4" imgW="5829300" imgH="444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26E20D2-4226-5143-9D33-648126EDAD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781050"/>
                        <a:ext cx="6910388" cy="527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20C066C-4E89-E641-A35B-F5F317BD36D4}"/>
              </a:ext>
            </a:extLst>
          </p:cNvPr>
          <p:cNvSpPr txBox="1"/>
          <p:nvPr/>
        </p:nvSpPr>
        <p:spPr>
          <a:xfrm>
            <a:off x="2810108" y="468351"/>
            <a:ext cx="524108" cy="591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5DB17B-A1E4-AB43-A9A9-645F3579C644}"/>
              </a:ext>
            </a:extLst>
          </p:cNvPr>
          <p:cNvSpPr txBox="1"/>
          <p:nvPr/>
        </p:nvSpPr>
        <p:spPr>
          <a:xfrm>
            <a:off x="5770446" y="190022"/>
            <a:ext cx="524108" cy="591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𝜙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4BFB3B-B44A-C942-805B-EC89F5F2D871}"/>
              </a:ext>
            </a:extLst>
          </p:cNvPr>
          <p:cNvSpPr txBox="1"/>
          <p:nvPr/>
        </p:nvSpPr>
        <p:spPr>
          <a:xfrm>
            <a:off x="6928934" y="763858"/>
            <a:ext cx="524108" cy="591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1BCE74-9FDB-AF4B-B8A2-D84A0474C118}"/>
              </a:ext>
            </a:extLst>
          </p:cNvPr>
          <p:cNvSpPr txBox="1"/>
          <p:nvPr/>
        </p:nvSpPr>
        <p:spPr>
          <a:xfrm>
            <a:off x="1064825" y="5951034"/>
            <a:ext cx="426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equation for each node!</a:t>
            </a:r>
          </a:p>
        </p:txBody>
      </p:sp>
    </p:spTree>
    <p:extLst>
      <p:ext uri="{BB962C8B-B14F-4D97-AF65-F5344CB8AC3E}">
        <p14:creationId xmlns:p14="http://schemas.microsoft.com/office/powerpoint/2010/main" val="6570491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64427"/>
          </a:xfrm>
        </p:spPr>
        <p:txBody>
          <a:bodyPr/>
          <a:lstStyle/>
          <a:p>
            <a:r>
              <a:rPr lang="en-US" dirty="0"/>
              <a:t>Converg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00743" y="1129554"/>
                <a:ext cx="8186057" cy="526036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dvection-Diffusion Equation: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𝜇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roup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num>
                      <m:den>
                        <m:sSup>
                          <m:sSupPr>
                            <m:ctrlP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∆</m:t>
                            </m:r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overn the equations.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0743" y="1129554"/>
                <a:ext cx="8186057" cy="5260360"/>
              </a:xfrm>
              <a:blipFill>
                <a:blip r:embed="rId2"/>
                <a:stretch>
                  <a:fillRect l="-1489" t="-197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AC56543-BD4C-F240-A81A-925D461FC1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743" y="4039509"/>
            <a:ext cx="7928099" cy="1250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2402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819" y="135524"/>
            <a:ext cx="3114304" cy="654065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Laplace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722" y="970157"/>
            <a:ext cx="8664498" cy="56982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AE57AAE-8A56-A941-8138-494B8711AEC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564459" y="158063"/>
            <a:ext cx="3594438" cy="2677622"/>
            <a:chOff x="2869" y="10583"/>
            <a:chExt cx="6120" cy="4559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67D44BA-AC15-B54D-B020-9D5710CB8B6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69" y="10583"/>
              <a:ext cx="6120" cy="4559"/>
              <a:chOff x="2869" y="10583"/>
              <a:chExt cx="6120" cy="4559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0D31BB37-0108-3D4C-8996-2386F5633E3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69" y="10583"/>
                <a:ext cx="6120" cy="4559"/>
                <a:chOff x="2781" y="10385"/>
                <a:chExt cx="6120" cy="4559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66B7CAA4-8F41-EC4D-A579-DE227DA9B80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3832" y="10814"/>
                  <a:ext cx="3960" cy="3600"/>
                  <a:chOff x="4041" y="10264"/>
                  <a:chExt cx="3960" cy="3600"/>
                </a:xfrm>
              </p:grpSpPr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4EB288CE-703B-9F45-A17C-B954CD0EE2B4}"/>
                      </a:ext>
                    </a:extLst>
                  </p:cNvPr>
                  <p:cNvSpPr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041" y="10264"/>
                    <a:ext cx="3960" cy="3600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 w="254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56" name="Line 680">
                    <a:extLst>
                      <a:ext uri="{FF2B5EF4-FFF2-40B4-BE49-F238E27FC236}">
                        <a16:creationId xmlns:a16="http://schemas.microsoft.com/office/drawing/2014/main" id="{CDB3B982-2763-0140-A0CD-C408EE5ED8F9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098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7" name="Line 681">
                    <a:extLst>
                      <a:ext uri="{FF2B5EF4-FFF2-40B4-BE49-F238E27FC236}">
                        <a16:creationId xmlns:a16="http://schemas.microsoft.com/office/drawing/2014/main" id="{61C348FD-7791-5F44-BF6A-4361483ACEC4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170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8" name="Line 682">
                    <a:extLst>
                      <a:ext uri="{FF2B5EF4-FFF2-40B4-BE49-F238E27FC236}">
                        <a16:creationId xmlns:a16="http://schemas.microsoft.com/office/drawing/2014/main" id="{8FB9B8B7-6BB2-454B-B37A-B143AE777197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242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9" name="Line 683">
                    <a:extLst>
                      <a:ext uri="{FF2B5EF4-FFF2-40B4-BE49-F238E27FC236}">
                        <a16:creationId xmlns:a16="http://schemas.microsoft.com/office/drawing/2014/main" id="{4B383F01-D64F-B44D-8558-79F566A0B67D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314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0" name="Line 684">
                    <a:extLst>
                      <a:ext uri="{FF2B5EF4-FFF2-40B4-BE49-F238E27FC236}">
                        <a16:creationId xmlns:a16="http://schemas.microsoft.com/office/drawing/2014/main" id="{1A8D4835-5E55-8740-8229-13D5C44DCAF6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5595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1" name="Line 685">
                    <a:extLst>
                      <a:ext uri="{FF2B5EF4-FFF2-40B4-BE49-F238E27FC236}">
                        <a16:creationId xmlns:a16="http://schemas.microsoft.com/office/drawing/2014/main" id="{B85E0871-9D55-3349-8E12-9F094ACB44A8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638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2" name="Line 686">
                    <a:extLst>
                      <a:ext uri="{FF2B5EF4-FFF2-40B4-BE49-F238E27FC236}">
                        <a16:creationId xmlns:a16="http://schemas.microsoft.com/office/drawing/2014/main" id="{F8DDC33A-6717-F64F-BD83-082311BEDFC2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717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3" name="Line 687">
                    <a:extLst>
                      <a:ext uri="{FF2B5EF4-FFF2-40B4-BE49-F238E27FC236}">
                        <a16:creationId xmlns:a16="http://schemas.microsoft.com/office/drawing/2014/main" id="{44BFA7AC-612A-7E4D-8F86-AFF8AE1BB31A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820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" name="Text Box 688">
                  <a:extLst>
                    <a:ext uri="{FF2B5EF4-FFF2-40B4-BE49-F238E27FC236}">
                      <a16:creationId xmlns:a16="http://schemas.microsoft.com/office/drawing/2014/main" id="{8EA56B3B-DC0C-6C41-8445-5FC42FA059AA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0385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2" name="Text Box 689">
                  <a:extLst>
                    <a:ext uri="{FF2B5EF4-FFF2-40B4-BE49-F238E27FC236}">
                      <a16:creationId xmlns:a16="http://schemas.microsoft.com/office/drawing/2014/main" id="{1DBC14A2-76A2-F048-8211-731FB7007A99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3" name="Text Box 690">
                  <a:extLst>
                    <a:ext uri="{FF2B5EF4-FFF2-40B4-BE49-F238E27FC236}">
                      <a16:creationId xmlns:a16="http://schemas.microsoft.com/office/drawing/2014/main" id="{16FC5243-A662-074F-8C3D-223696538B1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" name="Text Box 691">
                  <a:extLst>
                    <a:ext uri="{FF2B5EF4-FFF2-40B4-BE49-F238E27FC236}">
                      <a16:creationId xmlns:a16="http://schemas.microsoft.com/office/drawing/2014/main" id="{D337AB5D-F03A-3F43-B223-81758D98A895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5" name="Text Box 692">
                  <a:extLst>
                    <a:ext uri="{FF2B5EF4-FFF2-40B4-BE49-F238E27FC236}">
                      <a16:creationId xmlns:a16="http://schemas.microsoft.com/office/drawing/2014/main" id="{57963902-6A44-1246-AF78-FE091F7F6A9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6" name="Text Box 693">
                  <a:extLst>
                    <a:ext uri="{FF2B5EF4-FFF2-40B4-BE49-F238E27FC236}">
                      <a16:creationId xmlns:a16="http://schemas.microsoft.com/office/drawing/2014/main" id="{9C08EFE1-EF6B-654B-8BD5-BB909D2DEAD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800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7" name="Text Box 694">
                  <a:extLst>
                    <a:ext uri="{FF2B5EF4-FFF2-40B4-BE49-F238E27FC236}">
                      <a16:creationId xmlns:a16="http://schemas.microsoft.com/office/drawing/2014/main" id="{15585541-EF8C-2B41-99E2-871B78409B7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278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8" name="Text Box 695">
                  <a:extLst>
                    <a:ext uri="{FF2B5EF4-FFF2-40B4-BE49-F238E27FC236}">
                      <a16:creationId xmlns:a16="http://schemas.microsoft.com/office/drawing/2014/main" id="{37ADE2F0-3F5A-914A-B4EC-0066B558AC04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458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08950B69-0E4C-C74F-A610-408C490FD3A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83D78819-8F8A-CE41-B535-4050C37E8DDB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AE5D37A7-7B10-7049-B57A-325A5A7711BF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1506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9D48A31A-2792-6A4A-8F09-575B1D5CA5D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47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F0747F06-F76D-F54C-958F-48847D769572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D04347FE-9888-3445-B68F-2A4ADC4699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D5680C3B-0680-2142-ADDB-EF528781CEAE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13764029-D616-0A44-B864-315B24F73BB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9C0892B5-1B1C-7C46-A4C6-120DF922EDB1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DCCCCD44-B873-2C4D-BC38-AB118F8FD89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95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52A893D3-54ED-9943-A68A-8A71D47AA81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6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B60C3BF5-1A8D-F942-98A4-834D27341C3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9EA915C2-84A9-D54B-9AF2-C7DC5AE1B37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6AF3583D-71ED-C644-9925-B61085F0326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C664E46C-FC95-904F-838B-2F653D5216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B6F09A89-CD1E-544C-B401-12D7DA990E2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4" name="Text Box 712">
                <a:extLst>
                  <a:ext uri="{FF2B5EF4-FFF2-40B4-BE49-F238E27FC236}">
                    <a16:creationId xmlns:a16="http://schemas.microsoft.com/office/drawing/2014/main" id="{F0F20FD3-45D3-6842-A41D-88D4B151711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1458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" name="Text Box 713">
                <a:extLst>
                  <a:ext uri="{FF2B5EF4-FFF2-40B4-BE49-F238E27FC236}">
                    <a16:creationId xmlns:a16="http://schemas.microsoft.com/office/drawing/2014/main" id="{76B3DE4B-144D-3746-9D69-9DE17BE8CFF9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1465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6" name="Text Box 714">
                <a:extLst>
                  <a:ext uri="{FF2B5EF4-FFF2-40B4-BE49-F238E27FC236}">
                    <a16:creationId xmlns:a16="http://schemas.microsoft.com/office/drawing/2014/main" id="{72F34816-1899-184E-AB1C-2BC071DAB6FC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26" y="11454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" name="Text Box 715">
                <a:extLst>
                  <a:ext uri="{FF2B5EF4-FFF2-40B4-BE49-F238E27FC236}">
                    <a16:creationId xmlns:a16="http://schemas.microsoft.com/office/drawing/2014/main" id="{67C1A311-133A-6344-8A37-1B840399349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90" y="1146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8" name="Text Box 716">
                <a:extLst>
                  <a:ext uri="{FF2B5EF4-FFF2-40B4-BE49-F238E27FC236}">
                    <a16:creationId xmlns:a16="http://schemas.microsoft.com/office/drawing/2014/main" id="{3FB23258-6183-CF44-80A9-F9D10C55F7E6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218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" name="Text Box 717">
                <a:extLst>
                  <a:ext uri="{FF2B5EF4-FFF2-40B4-BE49-F238E27FC236}">
                    <a16:creationId xmlns:a16="http://schemas.microsoft.com/office/drawing/2014/main" id="{A87B5907-DD2C-874C-8CB6-43D91F37984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0" name="Text Box 718">
                <a:extLst>
                  <a:ext uri="{FF2B5EF4-FFF2-40B4-BE49-F238E27FC236}">
                    <a16:creationId xmlns:a16="http://schemas.microsoft.com/office/drawing/2014/main" id="{3C9BE176-31EE-2148-ABF3-CEA8118839D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37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" name="Text Box 719">
                <a:extLst>
                  <a:ext uri="{FF2B5EF4-FFF2-40B4-BE49-F238E27FC236}">
                    <a16:creationId xmlns:a16="http://schemas.microsoft.com/office/drawing/2014/main" id="{3AEC3FB1-321C-1E49-9C75-0B30597B30D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12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2" name="Text Box 720">
                <a:extLst>
                  <a:ext uri="{FF2B5EF4-FFF2-40B4-BE49-F238E27FC236}">
                    <a16:creationId xmlns:a16="http://schemas.microsoft.com/office/drawing/2014/main" id="{AB58C1E4-4195-F343-91D4-E9B2786A8A8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6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9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" name="Text Box 721">
                <a:extLst>
                  <a:ext uri="{FF2B5EF4-FFF2-40B4-BE49-F238E27FC236}">
                    <a16:creationId xmlns:a16="http://schemas.microsoft.com/office/drawing/2014/main" id="{E6812414-24CC-A440-8D16-728ADF7A6F8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18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0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" name="Text Box 722">
                <a:extLst>
                  <a:ext uri="{FF2B5EF4-FFF2-40B4-BE49-F238E27FC236}">
                    <a16:creationId xmlns:a16="http://schemas.microsoft.com/office/drawing/2014/main" id="{76CC9A2D-7717-814D-B44D-3469CFDD96F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15" y="1292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" name="Text Box 723">
                <a:extLst>
                  <a:ext uri="{FF2B5EF4-FFF2-40B4-BE49-F238E27FC236}">
                    <a16:creationId xmlns:a16="http://schemas.microsoft.com/office/drawing/2014/main" id="{BA45C677-428A-6A42-8B11-59B7E6D68152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0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6" name="Text Box 724">
                <a:extLst>
                  <a:ext uri="{FF2B5EF4-FFF2-40B4-BE49-F238E27FC236}">
                    <a16:creationId xmlns:a16="http://schemas.microsoft.com/office/drawing/2014/main" id="{74F1D033-0FE9-1148-A40B-51EFE1366023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3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7" name="Text Box 725">
                <a:extLst>
                  <a:ext uri="{FF2B5EF4-FFF2-40B4-BE49-F238E27FC236}">
                    <a16:creationId xmlns:a16="http://schemas.microsoft.com/office/drawing/2014/main" id="{59F61A63-F509-EF45-86B5-431784226A9A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492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8" name="Text Box 726">
                <a:extLst>
                  <a:ext uri="{FF2B5EF4-FFF2-40B4-BE49-F238E27FC236}">
                    <a16:creationId xmlns:a16="http://schemas.microsoft.com/office/drawing/2014/main" id="{C9305178-E3A9-DB4E-8623-209D4C04BDA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293" y="1365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9" name="Text Box 727">
                <a:extLst>
                  <a:ext uri="{FF2B5EF4-FFF2-40B4-BE49-F238E27FC236}">
                    <a16:creationId xmlns:a16="http://schemas.microsoft.com/office/drawing/2014/main" id="{A0FECD31-1016-F844-A21B-EC8279D64BD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7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cxnSp>
          <p:nvCxnSpPr>
            <p:cNvPr id="9" name="Line 728">
              <a:extLst>
                <a:ext uri="{FF2B5EF4-FFF2-40B4-BE49-F238E27FC236}">
                  <a16:creationId xmlns:a16="http://schemas.microsoft.com/office/drawing/2014/main" id="{6787AE6C-0C45-8144-9E3E-D51BD93CA1DE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3894" y="12218"/>
              <a:ext cx="7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 Box 729">
              <a:extLst>
                <a:ext uri="{FF2B5EF4-FFF2-40B4-BE49-F238E27FC236}">
                  <a16:creationId xmlns:a16="http://schemas.microsoft.com/office/drawing/2014/main" id="{5F5CF5BB-1966-4848-A362-C78EB0FB9F2A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155" y="11950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" name="Text Box 730">
              <a:extLst>
                <a:ext uri="{FF2B5EF4-FFF2-40B4-BE49-F238E27FC236}">
                  <a16:creationId xmlns:a16="http://schemas.microsoft.com/office/drawing/2014/main" id="{CD15E848-5E0B-9645-A53E-50AFAB61BEB6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305" y="14077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2" name="Line 731">
              <a:extLst>
                <a:ext uri="{FF2B5EF4-FFF2-40B4-BE49-F238E27FC236}">
                  <a16:creationId xmlns:a16="http://schemas.microsoft.com/office/drawing/2014/main" id="{49D5B48E-33F1-5942-B51A-B52A6A618AC2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4578" y="13875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69" name="Picture 68">
            <a:extLst>
              <a:ext uri="{FF2B5EF4-FFF2-40B4-BE49-F238E27FC236}">
                <a16:creationId xmlns:a16="http://schemas.microsoft.com/office/drawing/2014/main" id="{C4A8E5D8-2F73-134F-8704-C2A46430BF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947" y="1204185"/>
            <a:ext cx="1637096" cy="807335"/>
          </a:xfrm>
          <a:prstGeom prst="rect">
            <a:avLst/>
          </a:prstGeom>
        </p:spPr>
      </p:pic>
      <p:grpSp>
        <p:nvGrpSpPr>
          <p:cNvPr id="66" name="Group 65">
            <a:extLst>
              <a:ext uri="{FF2B5EF4-FFF2-40B4-BE49-F238E27FC236}">
                <a16:creationId xmlns:a16="http://schemas.microsoft.com/office/drawing/2014/main" id="{65EFDCE4-5087-164E-B43F-3A58425D3CF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775247" y="324042"/>
            <a:ext cx="2695287" cy="2718029"/>
            <a:chOff x="3883" y="9364"/>
            <a:chExt cx="3911" cy="3944"/>
          </a:xfrm>
        </p:grpSpPr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2D44FF18-759C-454D-BE31-5BB6132BFCB1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81" y="9364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,j-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484D3C72-79C7-CF4C-B415-0EF20DE6F7A9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74" y="10966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,j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9E218EA0-7957-E24F-A4D0-7FD950AFD03C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74" y="12571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,j+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769C31A9-F79D-1046-940A-0104E1AC08B2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7057" y="10962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+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j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4E8976FF-03D0-2E47-B413-8EBE640B1ED5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3883" y="10966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-1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j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76" name="Line 671">
              <a:extLst>
                <a:ext uri="{FF2B5EF4-FFF2-40B4-BE49-F238E27FC236}">
                  <a16:creationId xmlns:a16="http://schemas.microsoft.com/office/drawing/2014/main" id="{3ECB2E4D-92C5-684C-A697-4F33422235EB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5852" y="10106"/>
              <a:ext cx="0" cy="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Line 672">
              <a:extLst>
                <a:ext uri="{FF2B5EF4-FFF2-40B4-BE49-F238E27FC236}">
                  <a16:creationId xmlns:a16="http://schemas.microsoft.com/office/drawing/2014/main" id="{B3E2F344-1E2A-2D47-AAAC-2745E718509E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5852" y="11704"/>
              <a:ext cx="0" cy="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" name="Line 673">
              <a:extLst>
                <a:ext uri="{FF2B5EF4-FFF2-40B4-BE49-F238E27FC236}">
                  <a16:creationId xmlns:a16="http://schemas.microsoft.com/office/drawing/2014/main" id="{E337755E-80A3-4249-936C-98286BE42DA3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4625" y="11333"/>
              <a:ext cx="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" name="Line 674">
              <a:extLst>
                <a:ext uri="{FF2B5EF4-FFF2-40B4-BE49-F238E27FC236}">
                  <a16:creationId xmlns:a16="http://schemas.microsoft.com/office/drawing/2014/main" id="{DE440762-C457-4C48-9FF2-621E9A5E8952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6201" y="11333"/>
              <a:ext cx="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9C8B00D0-2940-D247-A878-D029DDE184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874" y="3120634"/>
            <a:ext cx="6723234" cy="675977"/>
          </a:xfrm>
          <a:prstGeom prst="rect">
            <a:avLst/>
          </a:prstGeom>
        </p:spPr>
      </p:pic>
      <p:grpSp>
        <p:nvGrpSpPr>
          <p:cNvPr id="82" name="Group 81">
            <a:extLst>
              <a:ext uri="{FF2B5EF4-FFF2-40B4-BE49-F238E27FC236}">
                <a16:creationId xmlns:a16="http://schemas.microsoft.com/office/drawing/2014/main" id="{52E6CC39-849E-9C4B-9B72-3A13EA813EE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655066" y="3084533"/>
            <a:ext cx="2239534" cy="2258610"/>
            <a:chOff x="3883" y="9364"/>
            <a:chExt cx="3911" cy="3944"/>
          </a:xfrm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324B5E45-F950-C24C-83FF-4C46F6A4B950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81" y="9364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4" name="Oval 83">
              <a:extLst>
                <a:ext uri="{FF2B5EF4-FFF2-40B4-BE49-F238E27FC236}">
                  <a16:creationId xmlns:a16="http://schemas.microsoft.com/office/drawing/2014/main" id="{226A4CCA-D08B-2944-8D18-F00F7650D24F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74" y="10966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 dirty="0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en-IN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721BDA5F-2F93-0A4A-B469-06AC570C66D1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74" y="12571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 dirty="0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7</a:t>
              </a:r>
              <a:endParaRPr lang="en-IN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07891153-0F40-9847-8C41-4769A923D0DD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7057" y="10962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 dirty="0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  <a:endParaRPr lang="en-IN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446AB0FD-5486-364B-A981-20C0EFA397BA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3883" y="10966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 dirty="0"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IN" sz="12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88" name="Line 661">
              <a:extLst>
                <a:ext uri="{FF2B5EF4-FFF2-40B4-BE49-F238E27FC236}">
                  <a16:creationId xmlns:a16="http://schemas.microsoft.com/office/drawing/2014/main" id="{BC3AF37C-C5BB-9B4B-94CF-A94BE4101E16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5852" y="10106"/>
              <a:ext cx="0" cy="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Line 662">
              <a:extLst>
                <a:ext uri="{FF2B5EF4-FFF2-40B4-BE49-F238E27FC236}">
                  <a16:creationId xmlns:a16="http://schemas.microsoft.com/office/drawing/2014/main" id="{F215355A-529E-3943-A6D5-D154B4B2AABC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5852" y="11704"/>
              <a:ext cx="0" cy="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Line 663">
              <a:extLst>
                <a:ext uri="{FF2B5EF4-FFF2-40B4-BE49-F238E27FC236}">
                  <a16:creationId xmlns:a16="http://schemas.microsoft.com/office/drawing/2014/main" id="{406ACE77-A7A4-6D4E-AE46-823E38609345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4625" y="11333"/>
              <a:ext cx="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Line 664">
              <a:extLst>
                <a:ext uri="{FF2B5EF4-FFF2-40B4-BE49-F238E27FC236}">
                  <a16:creationId xmlns:a16="http://schemas.microsoft.com/office/drawing/2014/main" id="{5895D1EB-EEBF-754D-895B-E7CFA3735FEF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6201" y="11333"/>
              <a:ext cx="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5" name="TextBox 64">
            <a:extLst>
              <a:ext uri="{FF2B5EF4-FFF2-40B4-BE49-F238E27FC236}">
                <a16:creationId xmlns:a16="http://schemas.microsoft.com/office/drawing/2014/main" id="{4D5374C1-871F-424F-A00E-D2E318D6FDED}"/>
              </a:ext>
            </a:extLst>
          </p:cNvPr>
          <p:cNvSpPr txBox="1"/>
          <p:nvPr/>
        </p:nvSpPr>
        <p:spPr>
          <a:xfrm>
            <a:off x="251998" y="3932832"/>
            <a:ext cx="14284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Node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4F1BE45-BCF6-5B41-9BAD-060B1EC3344F}"/>
                  </a:ext>
                </a:extLst>
              </p:cNvPr>
              <p:cNvSpPr txBox="1"/>
              <p:nvPr/>
            </p:nvSpPr>
            <p:spPr>
              <a:xfrm>
                <a:off x="355206" y="2164959"/>
                <a:ext cx="282551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not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4F1BE45-BCF6-5B41-9BAD-060B1EC334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206" y="2164959"/>
                <a:ext cx="2825519" cy="646331"/>
              </a:xfrm>
              <a:prstGeom prst="rect">
                <a:avLst/>
              </a:prstGeom>
              <a:blipFill>
                <a:blip r:embed="rId4"/>
                <a:stretch>
                  <a:fillRect l="-1724" t="-24528" b="-100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" name="Picture 67">
            <a:extLst>
              <a:ext uri="{FF2B5EF4-FFF2-40B4-BE49-F238E27FC236}">
                <a16:creationId xmlns:a16="http://schemas.microsoft.com/office/drawing/2014/main" id="{9C112CB9-D1F0-0A42-A65E-DC5354801E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363" y="4526441"/>
            <a:ext cx="6510729" cy="782133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D0981EE2-1FF8-C944-B70F-DFE86F684C9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4968" y="5633754"/>
            <a:ext cx="6466123" cy="797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8580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7063" y="292252"/>
            <a:ext cx="4198943" cy="774522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Laplace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722" y="970157"/>
            <a:ext cx="8664498" cy="56982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AE57AAE-8A56-A941-8138-494B8711AEC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896006" y="292252"/>
            <a:ext cx="4133005" cy="3078819"/>
            <a:chOff x="2869" y="10583"/>
            <a:chExt cx="6120" cy="4559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67D44BA-AC15-B54D-B020-9D5710CB8B6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69" y="10583"/>
              <a:ext cx="6120" cy="4559"/>
              <a:chOff x="2869" y="10583"/>
              <a:chExt cx="6120" cy="4559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0D31BB37-0108-3D4C-8996-2386F5633E3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69" y="10583"/>
                <a:ext cx="6120" cy="4559"/>
                <a:chOff x="2781" y="10385"/>
                <a:chExt cx="6120" cy="4559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66B7CAA4-8F41-EC4D-A579-DE227DA9B80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3832" y="10814"/>
                  <a:ext cx="3960" cy="3600"/>
                  <a:chOff x="4041" y="10264"/>
                  <a:chExt cx="3960" cy="3600"/>
                </a:xfrm>
              </p:grpSpPr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4EB288CE-703B-9F45-A17C-B954CD0EE2B4}"/>
                      </a:ext>
                    </a:extLst>
                  </p:cNvPr>
                  <p:cNvSpPr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041" y="10264"/>
                    <a:ext cx="3960" cy="3600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 w="254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56" name="Line 680">
                    <a:extLst>
                      <a:ext uri="{FF2B5EF4-FFF2-40B4-BE49-F238E27FC236}">
                        <a16:creationId xmlns:a16="http://schemas.microsoft.com/office/drawing/2014/main" id="{CDB3B982-2763-0140-A0CD-C408EE5ED8F9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098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7" name="Line 681">
                    <a:extLst>
                      <a:ext uri="{FF2B5EF4-FFF2-40B4-BE49-F238E27FC236}">
                        <a16:creationId xmlns:a16="http://schemas.microsoft.com/office/drawing/2014/main" id="{61C348FD-7791-5F44-BF6A-4361483ACEC4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170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8" name="Line 682">
                    <a:extLst>
                      <a:ext uri="{FF2B5EF4-FFF2-40B4-BE49-F238E27FC236}">
                        <a16:creationId xmlns:a16="http://schemas.microsoft.com/office/drawing/2014/main" id="{8FB9B8B7-6BB2-454B-B37A-B143AE777197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242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9" name="Line 683">
                    <a:extLst>
                      <a:ext uri="{FF2B5EF4-FFF2-40B4-BE49-F238E27FC236}">
                        <a16:creationId xmlns:a16="http://schemas.microsoft.com/office/drawing/2014/main" id="{4B383F01-D64F-B44D-8558-79F566A0B67D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314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0" name="Line 684">
                    <a:extLst>
                      <a:ext uri="{FF2B5EF4-FFF2-40B4-BE49-F238E27FC236}">
                        <a16:creationId xmlns:a16="http://schemas.microsoft.com/office/drawing/2014/main" id="{1A8D4835-5E55-8740-8229-13D5C44DCAF6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5595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1" name="Line 685">
                    <a:extLst>
                      <a:ext uri="{FF2B5EF4-FFF2-40B4-BE49-F238E27FC236}">
                        <a16:creationId xmlns:a16="http://schemas.microsoft.com/office/drawing/2014/main" id="{B85E0871-9D55-3349-8E12-9F094ACB44A8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638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2" name="Line 686">
                    <a:extLst>
                      <a:ext uri="{FF2B5EF4-FFF2-40B4-BE49-F238E27FC236}">
                        <a16:creationId xmlns:a16="http://schemas.microsoft.com/office/drawing/2014/main" id="{F8DDC33A-6717-F64F-BD83-082311BEDFC2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717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3" name="Line 687">
                    <a:extLst>
                      <a:ext uri="{FF2B5EF4-FFF2-40B4-BE49-F238E27FC236}">
                        <a16:creationId xmlns:a16="http://schemas.microsoft.com/office/drawing/2014/main" id="{44BFA7AC-612A-7E4D-8F86-AFF8AE1BB31A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820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" name="Text Box 688">
                  <a:extLst>
                    <a:ext uri="{FF2B5EF4-FFF2-40B4-BE49-F238E27FC236}">
                      <a16:creationId xmlns:a16="http://schemas.microsoft.com/office/drawing/2014/main" id="{8EA56B3B-DC0C-6C41-8445-5FC42FA059AA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0385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2" name="Text Box 689">
                  <a:extLst>
                    <a:ext uri="{FF2B5EF4-FFF2-40B4-BE49-F238E27FC236}">
                      <a16:creationId xmlns:a16="http://schemas.microsoft.com/office/drawing/2014/main" id="{1DBC14A2-76A2-F048-8211-731FB7007A99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3" name="Text Box 690">
                  <a:extLst>
                    <a:ext uri="{FF2B5EF4-FFF2-40B4-BE49-F238E27FC236}">
                      <a16:creationId xmlns:a16="http://schemas.microsoft.com/office/drawing/2014/main" id="{16FC5243-A662-074F-8C3D-223696538B1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" name="Text Box 691">
                  <a:extLst>
                    <a:ext uri="{FF2B5EF4-FFF2-40B4-BE49-F238E27FC236}">
                      <a16:creationId xmlns:a16="http://schemas.microsoft.com/office/drawing/2014/main" id="{D337AB5D-F03A-3F43-B223-81758D98A895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5" name="Text Box 692">
                  <a:extLst>
                    <a:ext uri="{FF2B5EF4-FFF2-40B4-BE49-F238E27FC236}">
                      <a16:creationId xmlns:a16="http://schemas.microsoft.com/office/drawing/2014/main" id="{57963902-6A44-1246-AF78-FE091F7F6A9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6" name="Text Box 693">
                  <a:extLst>
                    <a:ext uri="{FF2B5EF4-FFF2-40B4-BE49-F238E27FC236}">
                      <a16:creationId xmlns:a16="http://schemas.microsoft.com/office/drawing/2014/main" id="{9C08EFE1-EF6B-654B-8BD5-BB909D2DEAD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800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7" name="Text Box 694">
                  <a:extLst>
                    <a:ext uri="{FF2B5EF4-FFF2-40B4-BE49-F238E27FC236}">
                      <a16:creationId xmlns:a16="http://schemas.microsoft.com/office/drawing/2014/main" id="{15585541-EF8C-2B41-99E2-871B78409B7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278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8" name="Text Box 695">
                  <a:extLst>
                    <a:ext uri="{FF2B5EF4-FFF2-40B4-BE49-F238E27FC236}">
                      <a16:creationId xmlns:a16="http://schemas.microsoft.com/office/drawing/2014/main" id="{37ADE2F0-3F5A-914A-B4EC-0066B558AC04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458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08950B69-0E4C-C74F-A610-408C490FD3A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83D78819-8F8A-CE41-B535-4050C37E8DDB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AE5D37A7-7B10-7049-B57A-325A5A7711BF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1506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9D48A31A-2792-6A4A-8F09-575B1D5CA5D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47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F0747F06-F76D-F54C-958F-48847D769572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D04347FE-9888-3445-B68F-2A4ADC4699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D5680C3B-0680-2142-ADDB-EF528781CEAE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13764029-D616-0A44-B864-315B24F73BB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9C0892B5-1B1C-7C46-A4C6-120DF922EDB1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DCCCCD44-B873-2C4D-BC38-AB118F8FD89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95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52A893D3-54ED-9943-A68A-8A71D47AA81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6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B60C3BF5-1A8D-F942-98A4-834D27341C3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9EA915C2-84A9-D54B-9AF2-C7DC5AE1B37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6AF3583D-71ED-C644-9925-B61085F0326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C664E46C-FC95-904F-838B-2F653D5216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B6F09A89-CD1E-544C-B401-12D7DA990E2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4" name="Text Box 712">
                <a:extLst>
                  <a:ext uri="{FF2B5EF4-FFF2-40B4-BE49-F238E27FC236}">
                    <a16:creationId xmlns:a16="http://schemas.microsoft.com/office/drawing/2014/main" id="{F0F20FD3-45D3-6842-A41D-88D4B151711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1458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" name="Text Box 713">
                <a:extLst>
                  <a:ext uri="{FF2B5EF4-FFF2-40B4-BE49-F238E27FC236}">
                    <a16:creationId xmlns:a16="http://schemas.microsoft.com/office/drawing/2014/main" id="{76B3DE4B-144D-3746-9D69-9DE17BE8CFF9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1465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6" name="Text Box 714">
                <a:extLst>
                  <a:ext uri="{FF2B5EF4-FFF2-40B4-BE49-F238E27FC236}">
                    <a16:creationId xmlns:a16="http://schemas.microsoft.com/office/drawing/2014/main" id="{72F34816-1899-184E-AB1C-2BC071DAB6FC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26" y="11454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" name="Text Box 715">
                <a:extLst>
                  <a:ext uri="{FF2B5EF4-FFF2-40B4-BE49-F238E27FC236}">
                    <a16:creationId xmlns:a16="http://schemas.microsoft.com/office/drawing/2014/main" id="{67C1A311-133A-6344-8A37-1B840399349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90" y="1146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8" name="Text Box 716">
                <a:extLst>
                  <a:ext uri="{FF2B5EF4-FFF2-40B4-BE49-F238E27FC236}">
                    <a16:creationId xmlns:a16="http://schemas.microsoft.com/office/drawing/2014/main" id="{3FB23258-6183-CF44-80A9-F9D10C55F7E6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218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" name="Text Box 717">
                <a:extLst>
                  <a:ext uri="{FF2B5EF4-FFF2-40B4-BE49-F238E27FC236}">
                    <a16:creationId xmlns:a16="http://schemas.microsoft.com/office/drawing/2014/main" id="{A87B5907-DD2C-874C-8CB6-43D91F37984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0" name="Text Box 718">
                <a:extLst>
                  <a:ext uri="{FF2B5EF4-FFF2-40B4-BE49-F238E27FC236}">
                    <a16:creationId xmlns:a16="http://schemas.microsoft.com/office/drawing/2014/main" id="{3C9BE176-31EE-2148-ABF3-CEA8118839D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37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" name="Text Box 719">
                <a:extLst>
                  <a:ext uri="{FF2B5EF4-FFF2-40B4-BE49-F238E27FC236}">
                    <a16:creationId xmlns:a16="http://schemas.microsoft.com/office/drawing/2014/main" id="{3AEC3FB1-321C-1E49-9C75-0B30597B30D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12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2" name="Text Box 720">
                <a:extLst>
                  <a:ext uri="{FF2B5EF4-FFF2-40B4-BE49-F238E27FC236}">
                    <a16:creationId xmlns:a16="http://schemas.microsoft.com/office/drawing/2014/main" id="{AB58C1E4-4195-F343-91D4-E9B2786A8A8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6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9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" name="Text Box 721">
                <a:extLst>
                  <a:ext uri="{FF2B5EF4-FFF2-40B4-BE49-F238E27FC236}">
                    <a16:creationId xmlns:a16="http://schemas.microsoft.com/office/drawing/2014/main" id="{E6812414-24CC-A440-8D16-728ADF7A6F8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18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0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" name="Text Box 722">
                <a:extLst>
                  <a:ext uri="{FF2B5EF4-FFF2-40B4-BE49-F238E27FC236}">
                    <a16:creationId xmlns:a16="http://schemas.microsoft.com/office/drawing/2014/main" id="{76CC9A2D-7717-814D-B44D-3469CFDD96F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15" y="1292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" name="Text Box 723">
                <a:extLst>
                  <a:ext uri="{FF2B5EF4-FFF2-40B4-BE49-F238E27FC236}">
                    <a16:creationId xmlns:a16="http://schemas.microsoft.com/office/drawing/2014/main" id="{BA45C677-428A-6A42-8B11-59B7E6D68152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0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6" name="Text Box 724">
                <a:extLst>
                  <a:ext uri="{FF2B5EF4-FFF2-40B4-BE49-F238E27FC236}">
                    <a16:creationId xmlns:a16="http://schemas.microsoft.com/office/drawing/2014/main" id="{74F1D033-0FE9-1148-A40B-51EFE1366023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3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7" name="Text Box 725">
                <a:extLst>
                  <a:ext uri="{FF2B5EF4-FFF2-40B4-BE49-F238E27FC236}">
                    <a16:creationId xmlns:a16="http://schemas.microsoft.com/office/drawing/2014/main" id="{59F61A63-F509-EF45-86B5-431784226A9A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492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8" name="Text Box 726">
                <a:extLst>
                  <a:ext uri="{FF2B5EF4-FFF2-40B4-BE49-F238E27FC236}">
                    <a16:creationId xmlns:a16="http://schemas.microsoft.com/office/drawing/2014/main" id="{C9305178-E3A9-DB4E-8623-209D4C04BDA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293" y="1365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9" name="Text Box 727">
                <a:extLst>
                  <a:ext uri="{FF2B5EF4-FFF2-40B4-BE49-F238E27FC236}">
                    <a16:creationId xmlns:a16="http://schemas.microsoft.com/office/drawing/2014/main" id="{A0FECD31-1016-F844-A21B-EC8279D64BD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7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cxnSp>
          <p:nvCxnSpPr>
            <p:cNvPr id="9" name="Line 728">
              <a:extLst>
                <a:ext uri="{FF2B5EF4-FFF2-40B4-BE49-F238E27FC236}">
                  <a16:creationId xmlns:a16="http://schemas.microsoft.com/office/drawing/2014/main" id="{6787AE6C-0C45-8144-9E3E-D51BD93CA1DE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3894" y="12218"/>
              <a:ext cx="7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 Box 729">
              <a:extLst>
                <a:ext uri="{FF2B5EF4-FFF2-40B4-BE49-F238E27FC236}">
                  <a16:creationId xmlns:a16="http://schemas.microsoft.com/office/drawing/2014/main" id="{5F5CF5BB-1966-4848-A362-C78EB0FB9F2A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155" y="11950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" name="Text Box 730">
              <a:extLst>
                <a:ext uri="{FF2B5EF4-FFF2-40B4-BE49-F238E27FC236}">
                  <a16:creationId xmlns:a16="http://schemas.microsoft.com/office/drawing/2014/main" id="{CD15E848-5E0B-9645-A53E-50AFAB61BEB6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305" y="14077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2" name="Line 731">
              <a:extLst>
                <a:ext uri="{FF2B5EF4-FFF2-40B4-BE49-F238E27FC236}">
                  <a16:creationId xmlns:a16="http://schemas.microsoft.com/office/drawing/2014/main" id="{49D5B48E-33F1-5942-B51A-B52A6A618AC2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4578" y="13875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D9A3B666-DF5F-214D-BBD1-5A28D3E1E887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58221" y="3577407"/>
              <a:ext cx="7984555" cy="29349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96911">
                      <a:extLst>
                        <a:ext uri="{9D8B030D-6E8A-4147-A177-3AD203B41FA5}">
                          <a16:colId xmlns:a16="http://schemas.microsoft.com/office/drawing/2014/main" val="398124889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4023150867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2561785840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2588728935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3307422286"/>
                        </a:ext>
                      </a:extLst>
                    </a:gridCol>
                  </a:tblGrid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de No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-</a:t>
                          </a: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ighbour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-</a:t>
                          </a: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ighbour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7641852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Δx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, 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802044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4945974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Δ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, 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, 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75409303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45134764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Δ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, 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, 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65226580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732668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Δx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, 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66352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D9A3B666-DF5F-214D-BBD1-5A28D3E1E887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58221" y="3577407"/>
              <a:ext cx="7984555" cy="29349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96911">
                      <a:extLst>
                        <a:ext uri="{9D8B030D-6E8A-4147-A177-3AD203B41FA5}">
                          <a16:colId xmlns:a16="http://schemas.microsoft.com/office/drawing/2014/main" val="398124889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4023150867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2561785840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2588728935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3307422286"/>
                        </a:ext>
                      </a:extLst>
                    </a:gridCol>
                  </a:tblGrid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de No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-</a:t>
                          </a: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ighbour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-</a:t>
                          </a: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ighbour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7641852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Δx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, 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802044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06897" r="-400794" b="-5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206897" r="-300794" b="-5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206897" r="-200794" b="-5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0000" t="-206897" r="-100794" b="-5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0000" t="-206897" r="-794" b="-5241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4945974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Δ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, 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, 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75409303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406897" r="-400794" b="-3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406897" r="-300794" b="-3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406897" r="-200794" b="-3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0000" t="-406897" r="-100794" b="-3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0000" t="-406897" r="-794" b="-3241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45134764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Δ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, 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, 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65226580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606897" r="-400794" b="-1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606897" r="-300794" b="-1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606897" r="-200794" b="-1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0000" t="-606897" r="-100794" b="-1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0000" t="-606897" r="-794" b="-1241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732668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Δx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, 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66352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5A20D6E0-8E42-4743-A72E-668DE47B1A45}"/>
              </a:ext>
            </a:extLst>
          </p:cNvPr>
          <p:cNvSpPr txBox="1"/>
          <p:nvPr/>
        </p:nvSpPr>
        <p:spPr>
          <a:xfrm>
            <a:off x="807513" y="1579519"/>
            <a:ext cx="32227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ing the origin at D</a:t>
            </a:r>
          </a:p>
        </p:txBody>
      </p:sp>
    </p:spTree>
    <p:extLst>
      <p:ext uri="{BB962C8B-B14F-4D97-AF65-F5344CB8AC3E}">
        <p14:creationId xmlns:p14="http://schemas.microsoft.com/office/powerpoint/2010/main" val="23535653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60475C7-360D-7F47-B935-F0778A1FE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2500" y="3314700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r:id="rId3" imgW="0" imgH="0" progId="Equation.DSMT4">
                  <p:embed/>
                </p:oleObj>
              </mc:Choice>
              <mc:Fallback>
                <p:oleObj r:id="rId3" imgW="0" imgH="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60475C7-360D-7F47-B935-F0778A1FEF12}"/>
                          </a:ext>
                        </a:extLst>
                      </p:cNvPr>
                      <p:cNvPicPr/>
                      <p:nvPr/>
                    </p:nvPicPr>
                    <p:blipFill/>
                    <p:spPr>
                      <a:xfrm>
                        <a:off x="6032500" y="3314700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26E20D2-4226-5143-9D33-648126EDAD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638" y="781050"/>
          <a:ext cx="7632700" cy="527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r:id="rId4" imgW="6438900" imgH="4445000" progId="Equation.DSMT4">
                  <p:embed/>
                </p:oleObj>
              </mc:Choice>
              <mc:Fallback>
                <p:oleObj r:id="rId4" imgW="6438900" imgH="444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26E20D2-4226-5143-9D33-648126EDAD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638" y="781050"/>
                        <a:ext cx="7632700" cy="527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20C066C-4E89-E641-A35B-F5F317BD36D4}"/>
              </a:ext>
            </a:extLst>
          </p:cNvPr>
          <p:cNvSpPr txBox="1"/>
          <p:nvPr/>
        </p:nvSpPr>
        <p:spPr>
          <a:xfrm>
            <a:off x="2810108" y="468351"/>
            <a:ext cx="524108" cy="591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5DB17B-A1E4-AB43-A9A9-645F3579C644}"/>
              </a:ext>
            </a:extLst>
          </p:cNvPr>
          <p:cNvSpPr txBox="1"/>
          <p:nvPr/>
        </p:nvSpPr>
        <p:spPr>
          <a:xfrm>
            <a:off x="6176846" y="172843"/>
            <a:ext cx="524108" cy="591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𝜙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4BFB3B-B44A-C942-805B-EC89F5F2D871}"/>
              </a:ext>
            </a:extLst>
          </p:cNvPr>
          <p:cNvSpPr txBox="1"/>
          <p:nvPr/>
        </p:nvSpPr>
        <p:spPr>
          <a:xfrm>
            <a:off x="7285772" y="781037"/>
            <a:ext cx="524108" cy="591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1BCE74-9FDB-AF4B-B8A2-D84A0474C118}"/>
              </a:ext>
            </a:extLst>
          </p:cNvPr>
          <p:cNvSpPr txBox="1"/>
          <p:nvPr/>
        </p:nvSpPr>
        <p:spPr>
          <a:xfrm>
            <a:off x="1064825" y="5951034"/>
            <a:ext cx="426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equation for each node!</a:t>
            </a:r>
          </a:p>
        </p:txBody>
      </p:sp>
    </p:spTree>
    <p:extLst>
      <p:ext uri="{BB962C8B-B14F-4D97-AF65-F5344CB8AC3E}">
        <p14:creationId xmlns:p14="http://schemas.microsoft.com/office/powerpoint/2010/main" val="11474410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819" y="135524"/>
            <a:ext cx="3114304" cy="654065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Laplace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722" y="970157"/>
            <a:ext cx="8664498" cy="56982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AE57AAE-8A56-A941-8138-494B8711AEC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564459" y="158063"/>
            <a:ext cx="3594438" cy="2677622"/>
            <a:chOff x="2869" y="10583"/>
            <a:chExt cx="6120" cy="4559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67D44BA-AC15-B54D-B020-9D5710CB8B6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69" y="10583"/>
              <a:ext cx="6120" cy="4559"/>
              <a:chOff x="2869" y="10583"/>
              <a:chExt cx="6120" cy="4559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0D31BB37-0108-3D4C-8996-2386F5633E3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69" y="10583"/>
                <a:ext cx="6120" cy="4559"/>
                <a:chOff x="2781" y="10385"/>
                <a:chExt cx="6120" cy="4559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66B7CAA4-8F41-EC4D-A579-DE227DA9B80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3832" y="10814"/>
                  <a:ext cx="3960" cy="3600"/>
                  <a:chOff x="4041" y="10264"/>
                  <a:chExt cx="3960" cy="3600"/>
                </a:xfrm>
              </p:grpSpPr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4EB288CE-703B-9F45-A17C-B954CD0EE2B4}"/>
                      </a:ext>
                    </a:extLst>
                  </p:cNvPr>
                  <p:cNvSpPr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041" y="10264"/>
                    <a:ext cx="3960" cy="3600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 w="254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56" name="Line 680">
                    <a:extLst>
                      <a:ext uri="{FF2B5EF4-FFF2-40B4-BE49-F238E27FC236}">
                        <a16:creationId xmlns:a16="http://schemas.microsoft.com/office/drawing/2014/main" id="{CDB3B982-2763-0140-A0CD-C408EE5ED8F9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098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7" name="Line 681">
                    <a:extLst>
                      <a:ext uri="{FF2B5EF4-FFF2-40B4-BE49-F238E27FC236}">
                        <a16:creationId xmlns:a16="http://schemas.microsoft.com/office/drawing/2014/main" id="{61C348FD-7791-5F44-BF6A-4361483ACEC4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170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8" name="Line 682">
                    <a:extLst>
                      <a:ext uri="{FF2B5EF4-FFF2-40B4-BE49-F238E27FC236}">
                        <a16:creationId xmlns:a16="http://schemas.microsoft.com/office/drawing/2014/main" id="{8FB9B8B7-6BB2-454B-B37A-B143AE777197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242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9" name="Line 683">
                    <a:extLst>
                      <a:ext uri="{FF2B5EF4-FFF2-40B4-BE49-F238E27FC236}">
                        <a16:creationId xmlns:a16="http://schemas.microsoft.com/office/drawing/2014/main" id="{4B383F01-D64F-B44D-8558-79F566A0B67D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314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0" name="Line 684">
                    <a:extLst>
                      <a:ext uri="{FF2B5EF4-FFF2-40B4-BE49-F238E27FC236}">
                        <a16:creationId xmlns:a16="http://schemas.microsoft.com/office/drawing/2014/main" id="{1A8D4835-5E55-8740-8229-13D5C44DCAF6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5595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1" name="Line 685">
                    <a:extLst>
                      <a:ext uri="{FF2B5EF4-FFF2-40B4-BE49-F238E27FC236}">
                        <a16:creationId xmlns:a16="http://schemas.microsoft.com/office/drawing/2014/main" id="{B85E0871-9D55-3349-8E12-9F094ACB44A8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638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2" name="Line 686">
                    <a:extLst>
                      <a:ext uri="{FF2B5EF4-FFF2-40B4-BE49-F238E27FC236}">
                        <a16:creationId xmlns:a16="http://schemas.microsoft.com/office/drawing/2014/main" id="{F8DDC33A-6717-F64F-BD83-082311BEDFC2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717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3" name="Line 687">
                    <a:extLst>
                      <a:ext uri="{FF2B5EF4-FFF2-40B4-BE49-F238E27FC236}">
                        <a16:creationId xmlns:a16="http://schemas.microsoft.com/office/drawing/2014/main" id="{44BFA7AC-612A-7E4D-8F86-AFF8AE1BB31A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820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" name="Text Box 688">
                  <a:extLst>
                    <a:ext uri="{FF2B5EF4-FFF2-40B4-BE49-F238E27FC236}">
                      <a16:creationId xmlns:a16="http://schemas.microsoft.com/office/drawing/2014/main" id="{8EA56B3B-DC0C-6C41-8445-5FC42FA059AA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0385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2" name="Text Box 689">
                  <a:extLst>
                    <a:ext uri="{FF2B5EF4-FFF2-40B4-BE49-F238E27FC236}">
                      <a16:creationId xmlns:a16="http://schemas.microsoft.com/office/drawing/2014/main" id="{1DBC14A2-76A2-F048-8211-731FB7007A99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3" name="Text Box 690">
                  <a:extLst>
                    <a:ext uri="{FF2B5EF4-FFF2-40B4-BE49-F238E27FC236}">
                      <a16:creationId xmlns:a16="http://schemas.microsoft.com/office/drawing/2014/main" id="{16FC5243-A662-074F-8C3D-223696538B1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" name="Text Box 691">
                  <a:extLst>
                    <a:ext uri="{FF2B5EF4-FFF2-40B4-BE49-F238E27FC236}">
                      <a16:creationId xmlns:a16="http://schemas.microsoft.com/office/drawing/2014/main" id="{D337AB5D-F03A-3F43-B223-81758D98A895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5" name="Text Box 692">
                  <a:extLst>
                    <a:ext uri="{FF2B5EF4-FFF2-40B4-BE49-F238E27FC236}">
                      <a16:creationId xmlns:a16="http://schemas.microsoft.com/office/drawing/2014/main" id="{57963902-6A44-1246-AF78-FE091F7F6A9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6" name="Text Box 693">
                  <a:extLst>
                    <a:ext uri="{FF2B5EF4-FFF2-40B4-BE49-F238E27FC236}">
                      <a16:creationId xmlns:a16="http://schemas.microsoft.com/office/drawing/2014/main" id="{9C08EFE1-EF6B-654B-8BD5-BB909D2DEAD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800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7" name="Text Box 694">
                  <a:extLst>
                    <a:ext uri="{FF2B5EF4-FFF2-40B4-BE49-F238E27FC236}">
                      <a16:creationId xmlns:a16="http://schemas.microsoft.com/office/drawing/2014/main" id="{15585541-EF8C-2B41-99E2-871B78409B7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278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8" name="Text Box 695">
                  <a:extLst>
                    <a:ext uri="{FF2B5EF4-FFF2-40B4-BE49-F238E27FC236}">
                      <a16:creationId xmlns:a16="http://schemas.microsoft.com/office/drawing/2014/main" id="{37ADE2F0-3F5A-914A-B4EC-0066B558AC04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458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08950B69-0E4C-C74F-A610-408C490FD3A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83D78819-8F8A-CE41-B535-4050C37E8DDB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AE5D37A7-7B10-7049-B57A-325A5A7711BF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1506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9D48A31A-2792-6A4A-8F09-575B1D5CA5D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47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F0747F06-F76D-F54C-958F-48847D769572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D04347FE-9888-3445-B68F-2A4ADC4699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D5680C3B-0680-2142-ADDB-EF528781CEAE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13764029-D616-0A44-B864-315B24F73BB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9C0892B5-1B1C-7C46-A4C6-120DF922EDB1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DCCCCD44-B873-2C4D-BC38-AB118F8FD89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95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52A893D3-54ED-9943-A68A-8A71D47AA81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6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B60C3BF5-1A8D-F942-98A4-834D27341C3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9EA915C2-84A9-D54B-9AF2-C7DC5AE1B37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6AF3583D-71ED-C644-9925-B61085F0326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C664E46C-FC95-904F-838B-2F653D5216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B6F09A89-CD1E-544C-B401-12D7DA990E2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4" name="Text Box 712">
                <a:extLst>
                  <a:ext uri="{FF2B5EF4-FFF2-40B4-BE49-F238E27FC236}">
                    <a16:creationId xmlns:a16="http://schemas.microsoft.com/office/drawing/2014/main" id="{F0F20FD3-45D3-6842-A41D-88D4B151711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1458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" name="Text Box 713">
                <a:extLst>
                  <a:ext uri="{FF2B5EF4-FFF2-40B4-BE49-F238E27FC236}">
                    <a16:creationId xmlns:a16="http://schemas.microsoft.com/office/drawing/2014/main" id="{76B3DE4B-144D-3746-9D69-9DE17BE8CFF9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1465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6" name="Text Box 714">
                <a:extLst>
                  <a:ext uri="{FF2B5EF4-FFF2-40B4-BE49-F238E27FC236}">
                    <a16:creationId xmlns:a16="http://schemas.microsoft.com/office/drawing/2014/main" id="{72F34816-1899-184E-AB1C-2BC071DAB6FC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26" y="11454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" name="Text Box 715">
                <a:extLst>
                  <a:ext uri="{FF2B5EF4-FFF2-40B4-BE49-F238E27FC236}">
                    <a16:creationId xmlns:a16="http://schemas.microsoft.com/office/drawing/2014/main" id="{67C1A311-133A-6344-8A37-1B840399349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90" y="1146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8" name="Text Box 716">
                <a:extLst>
                  <a:ext uri="{FF2B5EF4-FFF2-40B4-BE49-F238E27FC236}">
                    <a16:creationId xmlns:a16="http://schemas.microsoft.com/office/drawing/2014/main" id="{3FB23258-6183-CF44-80A9-F9D10C55F7E6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218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" name="Text Box 717">
                <a:extLst>
                  <a:ext uri="{FF2B5EF4-FFF2-40B4-BE49-F238E27FC236}">
                    <a16:creationId xmlns:a16="http://schemas.microsoft.com/office/drawing/2014/main" id="{A87B5907-DD2C-874C-8CB6-43D91F37984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0" name="Text Box 718">
                <a:extLst>
                  <a:ext uri="{FF2B5EF4-FFF2-40B4-BE49-F238E27FC236}">
                    <a16:creationId xmlns:a16="http://schemas.microsoft.com/office/drawing/2014/main" id="{3C9BE176-31EE-2148-ABF3-CEA8118839D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37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" name="Text Box 719">
                <a:extLst>
                  <a:ext uri="{FF2B5EF4-FFF2-40B4-BE49-F238E27FC236}">
                    <a16:creationId xmlns:a16="http://schemas.microsoft.com/office/drawing/2014/main" id="{3AEC3FB1-321C-1E49-9C75-0B30597B30D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12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2" name="Text Box 720">
                <a:extLst>
                  <a:ext uri="{FF2B5EF4-FFF2-40B4-BE49-F238E27FC236}">
                    <a16:creationId xmlns:a16="http://schemas.microsoft.com/office/drawing/2014/main" id="{AB58C1E4-4195-F343-91D4-E9B2786A8A8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6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9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" name="Text Box 721">
                <a:extLst>
                  <a:ext uri="{FF2B5EF4-FFF2-40B4-BE49-F238E27FC236}">
                    <a16:creationId xmlns:a16="http://schemas.microsoft.com/office/drawing/2014/main" id="{E6812414-24CC-A440-8D16-728ADF7A6F8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18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0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" name="Text Box 722">
                <a:extLst>
                  <a:ext uri="{FF2B5EF4-FFF2-40B4-BE49-F238E27FC236}">
                    <a16:creationId xmlns:a16="http://schemas.microsoft.com/office/drawing/2014/main" id="{76CC9A2D-7717-814D-B44D-3469CFDD96F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15" y="1292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" name="Text Box 723">
                <a:extLst>
                  <a:ext uri="{FF2B5EF4-FFF2-40B4-BE49-F238E27FC236}">
                    <a16:creationId xmlns:a16="http://schemas.microsoft.com/office/drawing/2014/main" id="{BA45C677-428A-6A42-8B11-59B7E6D68152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0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6" name="Text Box 724">
                <a:extLst>
                  <a:ext uri="{FF2B5EF4-FFF2-40B4-BE49-F238E27FC236}">
                    <a16:creationId xmlns:a16="http://schemas.microsoft.com/office/drawing/2014/main" id="{74F1D033-0FE9-1148-A40B-51EFE1366023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3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7" name="Text Box 725">
                <a:extLst>
                  <a:ext uri="{FF2B5EF4-FFF2-40B4-BE49-F238E27FC236}">
                    <a16:creationId xmlns:a16="http://schemas.microsoft.com/office/drawing/2014/main" id="{59F61A63-F509-EF45-86B5-431784226A9A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492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8" name="Text Box 726">
                <a:extLst>
                  <a:ext uri="{FF2B5EF4-FFF2-40B4-BE49-F238E27FC236}">
                    <a16:creationId xmlns:a16="http://schemas.microsoft.com/office/drawing/2014/main" id="{C9305178-E3A9-DB4E-8623-209D4C04BDA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293" y="1365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9" name="Text Box 727">
                <a:extLst>
                  <a:ext uri="{FF2B5EF4-FFF2-40B4-BE49-F238E27FC236}">
                    <a16:creationId xmlns:a16="http://schemas.microsoft.com/office/drawing/2014/main" id="{A0FECD31-1016-F844-A21B-EC8279D64BD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7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cxnSp>
          <p:nvCxnSpPr>
            <p:cNvPr id="9" name="Line 728">
              <a:extLst>
                <a:ext uri="{FF2B5EF4-FFF2-40B4-BE49-F238E27FC236}">
                  <a16:creationId xmlns:a16="http://schemas.microsoft.com/office/drawing/2014/main" id="{6787AE6C-0C45-8144-9E3E-D51BD93CA1DE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3894" y="12218"/>
              <a:ext cx="7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 Box 729">
              <a:extLst>
                <a:ext uri="{FF2B5EF4-FFF2-40B4-BE49-F238E27FC236}">
                  <a16:creationId xmlns:a16="http://schemas.microsoft.com/office/drawing/2014/main" id="{5F5CF5BB-1966-4848-A362-C78EB0FB9F2A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155" y="11950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" name="Text Box 730">
              <a:extLst>
                <a:ext uri="{FF2B5EF4-FFF2-40B4-BE49-F238E27FC236}">
                  <a16:creationId xmlns:a16="http://schemas.microsoft.com/office/drawing/2014/main" id="{CD15E848-5E0B-9645-A53E-50AFAB61BEB6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305" y="14077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2" name="Line 731">
              <a:extLst>
                <a:ext uri="{FF2B5EF4-FFF2-40B4-BE49-F238E27FC236}">
                  <a16:creationId xmlns:a16="http://schemas.microsoft.com/office/drawing/2014/main" id="{49D5B48E-33F1-5942-B51A-B52A6A618AC2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4578" y="13875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69" name="Picture 68">
            <a:extLst>
              <a:ext uri="{FF2B5EF4-FFF2-40B4-BE49-F238E27FC236}">
                <a16:creationId xmlns:a16="http://schemas.microsoft.com/office/drawing/2014/main" id="{C4A8E5D8-2F73-134F-8704-C2A46430BF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947" y="1204185"/>
            <a:ext cx="1637096" cy="807335"/>
          </a:xfrm>
          <a:prstGeom prst="rect">
            <a:avLst/>
          </a:prstGeom>
        </p:spPr>
      </p:pic>
      <p:grpSp>
        <p:nvGrpSpPr>
          <p:cNvPr id="66" name="Group 65">
            <a:extLst>
              <a:ext uri="{FF2B5EF4-FFF2-40B4-BE49-F238E27FC236}">
                <a16:creationId xmlns:a16="http://schemas.microsoft.com/office/drawing/2014/main" id="{65EFDCE4-5087-164E-B43F-3A58425D3CF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775247" y="324042"/>
            <a:ext cx="2695287" cy="2718029"/>
            <a:chOff x="3883" y="9364"/>
            <a:chExt cx="3911" cy="3944"/>
          </a:xfrm>
        </p:grpSpPr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2D44FF18-759C-454D-BE31-5BB6132BFCB1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81" y="9364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,j-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484D3C72-79C7-CF4C-B415-0EF20DE6F7A9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74" y="10966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,j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9E218EA0-7957-E24F-A4D0-7FD950AFD03C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74" y="12571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,j+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769C31A9-F79D-1046-940A-0104E1AC08B2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7057" y="10962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+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j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4E8976FF-03D0-2E47-B413-8EBE640B1ED5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3883" y="10966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-1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j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76" name="Line 671">
              <a:extLst>
                <a:ext uri="{FF2B5EF4-FFF2-40B4-BE49-F238E27FC236}">
                  <a16:creationId xmlns:a16="http://schemas.microsoft.com/office/drawing/2014/main" id="{3ECB2E4D-92C5-684C-A697-4F33422235EB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5852" y="10106"/>
              <a:ext cx="0" cy="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Line 672">
              <a:extLst>
                <a:ext uri="{FF2B5EF4-FFF2-40B4-BE49-F238E27FC236}">
                  <a16:creationId xmlns:a16="http://schemas.microsoft.com/office/drawing/2014/main" id="{B3E2F344-1E2A-2D47-AAAC-2745E718509E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5852" y="11704"/>
              <a:ext cx="0" cy="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" name="Line 673">
              <a:extLst>
                <a:ext uri="{FF2B5EF4-FFF2-40B4-BE49-F238E27FC236}">
                  <a16:creationId xmlns:a16="http://schemas.microsoft.com/office/drawing/2014/main" id="{E337755E-80A3-4249-936C-98286BE42DA3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4625" y="11333"/>
              <a:ext cx="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" name="Line 674">
              <a:extLst>
                <a:ext uri="{FF2B5EF4-FFF2-40B4-BE49-F238E27FC236}">
                  <a16:creationId xmlns:a16="http://schemas.microsoft.com/office/drawing/2014/main" id="{DE440762-C457-4C48-9FF2-621E9A5E8952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6201" y="11333"/>
              <a:ext cx="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9C8B00D0-2940-D247-A878-D029DDE184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874" y="3120634"/>
            <a:ext cx="6723234" cy="675977"/>
          </a:xfrm>
          <a:prstGeom prst="rect">
            <a:avLst/>
          </a:prstGeom>
        </p:spPr>
      </p:pic>
      <p:sp>
        <p:nvSpPr>
          <p:cNvPr id="65" name="TextBox 64">
            <a:extLst>
              <a:ext uri="{FF2B5EF4-FFF2-40B4-BE49-F238E27FC236}">
                <a16:creationId xmlns:a16="http://schemas.microsoft.com/office/drawing/2014/main" id="{4D5374C1-871F-424F-A00E-D2E318D6FDED}"/>
              </a:ext>
            </a:extLst>
          </p:cNvPr>
          <p:cNvSpPr txBox="1"/>
          <p:nvPr/>
        </p:nvSpPr>
        <p:spPr>
          <a:xfrm>
            <a:off x="465868" y="4101251"/>
            <a:ext cx="14284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Node 6</a:t>
            </a:r>
          </a:p>
        </p:txBody>
      </p:sp>
      <p:grpSp>
        <p:nvGrpSpPr>
          <p:cNvPr id="92" name="Group 91">
            <a:extLst>
              <a:ext uri="{FF2B5EF4-FFF2-40B4-BE49-F238E27FC236}">
                <a16:creationId xmlns:a16="http://schemas.microsoft.com/office/drawing/2014/main" id="{F1F2828A-7F00-9A4A-9B05-818491F00A5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669220" y="3152966"/>
            <a:ext cx="2175073" cy="2193600"/>
            <a:chOff x="3883" y="9364"/>
            <a:chExt cx="3911" cy="3944"/>
          </a:xfrm>
        </p:grpSpPr>
        <p:sp>
          <p:nvSpPr>
            <p:cNvPr id="93" name="Oval 92">
              <a:extLst>
                <a:ext uri="{FF2B5EF4-FFF2-40B4-BE49-F238E27FC236}">
                  <a16:creationId xmlns:a16="http://schemas.microsoft.com/office/drawing/2014/main" id="{6BF43C96-4AE0-9F4E-9206-86EB5B146D44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81" y="9364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163A048D-07BC-0E48-B062-9DC4F2E8F52A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74" y="10966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6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5" name="Oval 94">
              <a:extLst>
                <a:ext uri="{FF2B5EF4-FFF2-40B4-BE49-F238E27FC236}">
                  <a16:creationId xmlns:a16="http://schemas.microsoft.com/office/drawing/2014/main" id="{E9EDF58F-EB70-984F-9A27-E3E28F82826F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74" y="12571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0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695E7919-0CD6-D646-90F6-C14C91E322BC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7057" y="10962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7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605CB2B3-7FF9-6B45-B10C-84AA93D9C71C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3883" y="10966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5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98" name="Line 651">
              <a:extLst>
                <a:ext uri="{FF2B5EF4-FFF2-40B4-BE49-F238E27FC236}">
                  <a16:creationId xmlns:a16="http://schemas.microsoft.com/office/drawing/2014/main" id="{053FFACD-3CD0-A74C-82A3-AF81388D0112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5852" y="10106"/>
              <a:ext cx="0" cy="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" name="Line 652">
              <a:extLst>
                <a:ext uri="{FF2B5EF4-FFF2-40B4-BE49-F238E27FC236}">
                  <a16:creationId xmlns:a16="http://schemas.microsoft.com/office/drawing/2014/main" id="{DF6372F5-C15B-AF41-912D-F435EC85E07C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5852" y="11704"/>
              <a:ext cx="0" cy="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" name="Line 653">
              <a:extLst>
                <a:ext uri="{FF2B5EF4-FFF2-40B4-BE49-F238E27FC236}">
                  <a16:creationId xmlns:a16="http://schemas.microsoft.com/office/drawing/2014/main" id="{455E53EC-E38B-CB46-8291-8A076DD50B94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4625" y="11333"/>
              <a:ext cx="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1" name="Line 654">
              <a:extLst>
                <a:ext uri="{FF2B5EF4-FFF2-40B4-BE49-F238E27FC236}">
                  <a16:creationId xmlns:a16="http://schemas.microsoft.com/office/drawing/2014/main" id="{CF96DB9D-8B42-BF41-8CB2-4BDDDBCD100B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6201" y="11333"/>
              <a:ext cx="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933DA16E-4294-2641-A850-677172FE2B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639" y="5545588"/>
            <a:ext cx="7254545" cy="831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E2CD08F8-1B98-2442-B6D4-25721A6336AF}"/>
                  </a:ext>
                </a:extLst>
              </p:cNvPr>
              <p:cNvSpPr txBox="1"/>
              <p:nvPr/>
            </p:nvSpPr>
            <p:spPr>
              <a:xfrm>
                <a:off x="355206" y="2164959"/>
                <a:ext cx="282551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not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E2CD08F8-1B98-2442-B6D4-25721A6336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206" y="2164959"/>
                <a:ext cx="2825519" cy="646331"/>
              </a:xfrm>
              <a:prstGeom prst="rect">
                <a:avLst/>
              </a:prstGeom>
              <a:blipFill>
                <a:blip r:embed="rId5"/>
                <a:stretch>
                  <a:fillRect l="-1724" t="-24528" b="-100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4772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8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7063" y="292252"/>
            <a:ext cx="4198943" cy="774522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Laplace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722" y="970157"/>
            <a:ext cx="8664498" cy="56982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AE57AAE-8A56-A941-8138-494B8711AEC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896006" y="292252"/>
            <a:ext cx="4133005" cy="3078819"/>
            <a:chOff x="2869" y="10583"/>
            <a:chExt cx="6120" cy="4559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67D44BA-AC15-B54D-B020-9D5710CB8B6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69" y="10583"/>
              <a:ext cx="6120" cy="4559"/>
              <a:chOff x="2869" y="10583"/>
              <a:chExt cx="6120" cy="4559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0D31BB37-0108-3D4C-8996-2386F5633E3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69" y="10583"/>
                <a:ext cx="6120" cy="4559"/>
                <a:chOff x="2781" y="10385"/>
                <a:chExt cx="6120" cy="4559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66B7CAA4-8F41-EC4D-A579-DE227DA9B80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3832" y="10814"/>
                  <a:ext cx="3960" cy="3600"/>
                  <a:chOff x="4041" y="10264"/>
                  <a:chExt cx="3960" cy="3600"/>
                </a:xfrm>
              </p:grpSpPr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4EB288CE-703B-9F45-A17C-B954CD0EE2B4}"/>
                      </a:ext>
                    </a:extLst>
                  </p:cNvPr>
                  <p:cNvSpPr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041" y="10264"/>
                    <a:ext cx="3960" cy="3600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 w="254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56" name="Line 680">
                    <a:extLst>
                      <a:ext uri="{FF2B5EF4-FFF2-40B4-BE49-F238E27FC236}">
                        <a16:creationId xmlns:a16="http://schemas.microsoft.com/office/drawing/2014/main" id="{CDB3B982-2763-0140-A0CD-C408EE5ED8F9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098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7" name="Line 681">
                    <a:extLst>
                      <a:ext uri="{FF2B5EF4-FFF2-40B4-BE49-F238E27FC236}">
                        <a16:creationId xmlns:a16="http://schemas.microsoft.com/office/drawing/2014/main" id="{61C348FD-7791-5F44-BF6A-4361483ACEC4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170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8" name="Line 682">
                    <a:extLst>
                      <a:ext uri="{FF2B5EF4-FFF2-40B4-BE49-F238E27FC236}">
                        <a16:creationId xmlns:a16="http://schemas.microsoft.com/office/drawing/2014/main" id="{8FB9B8B7-6BB2-454B-B37A-B143AE777197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242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9" name="Line 683">
                    <a:extLst>
                      <a:ext uri="{FF2B5EF4-FFF2-40B4-BE49-F238E27FC236}">
                        <a16:creationId xmlns:a16="http://schemas.microsoft.com/office/drawing/2014/main" id="{4B383F01-D64F-B44D-8558-79F566A0B67D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314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0" name="Line 684">
                    <a:extLst>
                      <a:ext uri="{FF2B5EF4-FFF2-40B4-BE49-F238E27FC236}">
                        <a16:creationId xmlns:a16="http://schemas.microsoft.com/office/drawing/2014/main" id="{1A8D4835-5E55-8740-8229-13D5C44DCAF6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5595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1" name="Line 685">
                    <a:extLst>
                      <a:ext uri="{FF2B5EF4-FFF2-40B4-BE49-F238E27FC236}">
                        <a16:creationId xmlns:a16="http://schemas.microsoft.com/office/drawing/2014/main" id="{B85E0871-9D55-3349-8E12-9F094ACB44A8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638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2" name="Line 686">
                    <a:extLst>
                      <a:ext uri="{FF2B5EF4-FFF2-40B4-BE49-F238E27FC236}">
                        <a16:creationId xmlns:a16="http://schemas.microsoft.com/office/drawing/2014/main" id="{F8DDC33A-6717-F64F-BD83-082311BEDFC2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717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3" name="Line 687">
                    <a:extLst>
                      <a:ext uri="{FF2B5EF4-FFF2-40B4-BE49-F238E27FC236}">
                        <a16:creationId xmlns:a16="http://schemas.microsoft.com/office/drawing/2014/main" id="{44BFA7AC-612A-7E4D-8F86-AFF8AE1BB31A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820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" name="Text Box 688">
                  <a:extLst>
                    <a:ext uri="{FF2B5EF4-FFF2-40B4-BE49-F238E27FC236}">
                      <a16:creationId xmlns:a16="http://schemas.microsoft.com/office/drawing/2014/main" id="{8EA56B3B-DC0C-6C41-8445-5FC42FA059AA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0385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2" name="Text Box 689">
                  <a:extLst>
                    <a:ext uri="{FF2B5EF4-FFF2-40B4-BE49-F238E27FC236}">
                      <a16:creationId xmlns:a16="http://schemas.microsoft.com/office/drawing/2014/main" id="{1DBC14A2-76A2-F048-8211-731FB7007A99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3" name="Text Box 690">
                  <a:extLst>
                    <a:ext uri="{FF2B5EF4-FFF2-40B4-BE49-F238E27FC236}">
                      <a16:creationId xmlns:a16="http://schemas.microsoft.com/office/drawing/2014/main" id="{16FC5243-A662-074F-8C3D-223696538B1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" name="Text Box 691">
                  <a:extLst>
                    <a:ext uri="{FF2B5EF4-FFF2-40B4-BE49-F238E27FC236}">
                      <a16:creationId xmlns:a16="http://schemas.microsoft.com/office/drawing/2014/main" id="{D337AB5D-F03A-3F43-B223-81758D98A895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5" name="Text Box 692">
                  <a:extLst>
                    <a:ext uri="{FF2B5EF4-FFF2-40B4-BE49-F238E27FC236}">
                      <a16:creationId xmlns:a16="http://schemas.microsoft.com/office/drawing/2014/main" id="{57963902-6A44-1246-AF78-FE091F7F6A9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6" name="Text Box 693">
                  <a:extLst>
                    <a:ext uri="{FF2B5EF4-FFF2-40B4-BE49-F238E27FC236}">
                      <a16:creationId xmlns:a16="http://schemas.microsoft.com/office/drawing/2014/main" id="{9C08EFE1-EF6B-654B-8BD5-BB909D2DEAD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800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7" name="Text Box 694">
                  <a:extLst>
                    <a:ext uri="{FF2B5EF4-FFF2-40B4-BE49-F238E27FC236}">
                      <a16:creationId xmlns:a16="http://schemas.microsoft.com/office/drawing/2014/main" id="{15585541-EF8C-2B41-99E2-871B78409B7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278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8" name="Text Box 695">
                  <a:extLst>
                    <a:ext uri="{FF2B5EF4-FFF2-40B4-BE49-F238E27FC236}">
                      <a16:creationId xmlns:a16="http://schemas.microsoft.com/office/drawing/2014/main" id="{37ADE2F0-3F5A-914A-B4EC-0066B558AC04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458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08950B69-0E4C-C74F-A610-408C490FD3A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83D78819-8F8A-CE41-B535-4050C37E8DDB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AE5D37A7-7B10-7049-B57A-325A5A7711BF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1506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9D48A31A-2792-6A4A-8F09-575B1D5CA5D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47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F0747F06-F76D-F54C-958F-48847D769572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D04347FE-9888-3445-B68F-2A4ADC4699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D5680C3B-0680-2142-ADDB-EF528781CEAE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13764029-D616-0A44-B864-315B24F73BB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9C0892B5-1B1C-7C46-A4C6-120DF922EDB1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DCCCCD44-B873-2C4D-BC38-AB118F8FD89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95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52A893D3-54ED-9943-A68A-8A71D47AA81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6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B60C3BF5-1A8D-F942-98A4-834D27341C3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9EA915C2-84A9-D54B-9AF2-C7DC5AE1B37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6AF3583D-71ED-C644-9925-B61085F0326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C664E46C-FC95-904F-838B-2F653D5216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B6F09A89-CD1E-544C-B401-12D7DA990E2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4" name="Text Box 712">
                <a:extLst>
                  <a:ext uri="{FF2B5EF4-FFF2-40B4-BE49-F238E27FC236}">
                    <a16:creationId xmlns:a16="http://schemas.microsoft.com/office/drawing/2014/main" id="{F0F20FD3-45D3-6842-A41D-88D4B151711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1458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" name="Text Box 713">
                <a:extLst>
                  <a:ext uri="{FF2B5EF4-FFF2-40B4-BE49-F238E27FC236}">
                    <a16:creationId xmlns:a16="http://schemas.microsoft.com/office/drawing/2014/main" id="{76B3DE4B-144D-3746-9D69-9DE17BE8CFF9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1465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6" name="Text Box 714">
                <a:extLst>
                  <a:ext uri="{FF2B5EF4-FFF2-40B4-BE49-F238E27FC236}">
                    <a16:creationId xmlns:a16="http://schemas.microsoft.com/office/drawing/2014/main" id="{72F34816-1899-184E-AB1C-2BC071DAB6FC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26" y="11454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" name="Text Box 715">
                <a:extLst>
                  <a:ext uri="{FF2B5EF4-FFF2-40B4-BE49-F238E27FC236}">
                    <a16:creationId xmlns:a16="http://schemas.microsoft.com/office/drawing/2014/main" id="{67C1A311-133A-6344-8A37-1B840399349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90" y="1146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8" name="Text Box 716">
                <a:extLst>
                  <a:ext uri="{FF2B5EF4-FFF2-40B4-BE49-F238E27FC236}">
                    <a16:creationId xmlns:a16="http://schemas.microsoft.com/office/drawing/2014/main" id="{3FB23258-6183-CF44-80A9-F9D10C55F7E6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218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" name="Text Box 717">
                <a:extLst>
                  <a:ext uri="{FF2B5EF4-FFF2-40B4-BE49-F238E27FC236}">
                    <a16:creationId xmlns:a16="http://schemas.microsoft.com/office/drawing/2014/main" id="{A87B5907-DD2C-874C-8CB6-43D91F37984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0" name="Text Box 718">
                <a:extLst>
                  <a:ext uri="{FF2B5EF4-FFF2-40B4-BE49-F238E27FC236}">
                    <a16:creationId xmlns:a16="http://schemas.microsoft.com/office/drawing/2014/main" id="{3C9BE176-31EE-2148-ABF3-CEA8118839D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37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" name="Text Box 719">
                <a:extLst>
                  <a:ext uri="{FF2B5EF4-FFF2-40B4-BE49-F238E27FC236}">
                    <a16:creationId xmlns:a16="http://schemas.microsoft.com/office/drawing/2014/main" id="{3AEC3FB1-321C-1E49-9C75-0B30597B30D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12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2" name="Text Box 720">
                <a:extLst>
                  <a:ext uri="{FF2B5EF4-FFF2-40B4-BE49-F238E27FC236}">
                    <a16:creationId xmlns:a16="http://schemas.microsoft.com/office/drawing/2014/main" id="{AB58C1E4-4195-F343-91D4-E9B2786A8A8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6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9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" name="Text Box 721">
                <a:extLst>
                  <a:ext uri="{FF2B5EF4-FFF2-40B4-BE49-F238E27FC236}">
                    <a16:creationId xmlns:a16="http://schemas.microsoft.com/office/drawing/2014/main" id="{E6812414-24CC-A440-8D16-728ADF7A6F8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18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0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" name="Text Box 722">
                <a:extLst>
                  <a:ext uri="{FF2B5EF4-FFF2-40B4-BE49-F238E27FC236}">
                    <a16:creationId xmlns:a16="http://schemas.microsoft.com/office/drawing/2014/main" id="{76CC9A2D-7717-814D-B44D-3469CFDD96F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15" y="1292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" name="Text Box 723">
                <a:extLst>
                  <a:ext uri="{FF2B5EF4-FFF2-40B4-BE49-F238E27FC236}">
                    <a16:creationId xmlns:a16="http://schemas.microsoft.com/office/drawing/2014/main" id="{BA45C677-428A-6A42-8B11-59B7E6D68152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0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6" name="Text Box 724">
                <a:extLst>
                  <a:ext uri="{FF2B5EF4-FFF2-40B4-BE49-F238E27FC236}">
                    <a16:creationId xmlns:a16="http://schemas.microsoft.com/office/drawing/2014/main" id="{74F1D033-0FE9-1148-A40B-51EFE1366023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3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7" name="Text Box 725">
                <a:extLst>
                  <a:ext uri="{FF2B5EF4-FFF2-40B4-BE49-F238E27FC236}">
                    <a16:creationId xmlns:a16="http://schemas.microsoft.com/office/drawing/2014/main" id="{59F61A63-F509-EF45-86B5-431784226A9A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492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8" name="Text Box 726">
                <a:extLst>
                  <a:ext uri="{FF2B5EF4-FFF2-40B4-BE49-F238E27FC236}">
                    <a16:creationId xmlns:a16="http://schemas.microsoft.com/office/drawing/2014/main" id="{C9305178-E3A9-DB4E-8623-209D4C04BDA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293" y="1365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9" name="Text Box 727">
                <a:extLst>
                  <a:ext uri="{FF2B5EF4-FFF2-40B4-BE49-F238E27FC236}">
                    <a16:creationId xmlns:a16="http://schemas.microsoft.com/office/drawing/2014/main" id="{A0FECD31-1016-F844-A21B-EC8279D64BD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7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cxnSp>
          <p:nvCxnSpPr>
            <p:cNvPr id="9" name="Line 728">
              <a:extLst>
                <a:ext uri="{FF2B5EF4-FFF2-40B4-BE49-F238E27FC236}">
                  <a16:creationId xmlns:a16="http://schemas.microsoft.com/office/drawing/2014/main" id="{6787AE6C-0C45-8144-9E3E-D51BD93CA1DE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3894" y="12218"/>
              <a:ext cx="7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 Box 729">
              <a:extLst>
                <a:ext uri="{FF2B5EF4-FFF2-40B4-BE49-F238E27FC236}">
                  <a16:creationId xmlns:a16="http://schemas.microsoft.com/office/drawing/2014/main" id="{5F5CF5BB-1966-4848-A362-C78EB0FB9F2A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155" y="11950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" name="Text Box 730">
              <a:extLst>
                <a:ext uri="{FF2B5EF4-FFF2-40B4-BE49-F238E27FC236}">
                  <a16:creationId xmlns:a16="http://schemas.microsoft.com/office/drawing/2014/main" id="{CD15E848-5E0B-9645-A53E-50AFAB61BEB6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305" y="14077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2" name="Line 731">
              <a:extLst>
                <a:ext uri="{FF2B5EF4-FFF2-40B4-BE49-F238E27FC236}">
                  <a16:creationId xmlns:a16="http://schemas.microsoft.com/office/drawing/2014/main" id="{49D5B48E-33F1-5942-B51A-B52A6A618AC2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4578" y="13875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D9A3B666-DF5F-214D-BBD1-5A28D3E1E887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58221" y="3577407"/>
              <a:ext cx="7984555" cy="29349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96911">
                      <a:extLst>
                        <a:ext uri="{9D8B030D-6E8A-4147-A177-3AD203B41FA5}">
                          <a16:colId xmlns:a16="http://schemas.microsoft.com/office/drawing/2014/main" val="398124889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4023150867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2561785840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2588728935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3307422286"/>
                        </a:ext>
                      </a:extLst>
                    </a:gridCol>
                  </a:tblGrid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de No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-</a:t>
                          </a: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ighbour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-</a:t>
                          </a: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ighbour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7641852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Δx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, 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802044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4945974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Δ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, 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, 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75409303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45134764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Δ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, 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, 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65226580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732668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Δx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, 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66352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D9A3B666-DF5F-214D-BBD1-5A28D3E1E887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58221" y="3577407"/>
              <a:ext cx="7984555" cy="29349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96911">
                      <a:extLst>
                        <a:ext uri="{9D8B030D-6E8A-4147-A177-3AD203B41FA5}">
                          <a16:colId xmlns:a16="http://schemas.microsoft.com/office/drawing/2014/main" val="398124889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4023150867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2561785840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2588728935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3307422286"/>
                        </a:ext>
                      </a:extLst>
                    </a:gridCol>
                  </a:tblGrid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de No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-</a:t>
                          </a: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ighbour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-</a:t>
                          </a: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ighbour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7641852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Δx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, 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802044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06897" r="-400794" b="-5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206897" r="-300794" b="-5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206897" r="-200794" b="-5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0000" t="-206897" r="-100794" b="-5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0000" t="-206897" r="-794" b="-5241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4945974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Δ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, 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, 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75409303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406897" r="-400794" b="-3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406897" r="-300794" b="-3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406897" r="-200794" b="-3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0000" t="-406897" r="-100794" b="-3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0000" t="-406897" r="-794" b="-3241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45134764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Δ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, 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, 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65226580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606897" r="-400794" b="-1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606897" r="-300794" b="-1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606897" r="-200794" b="-1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0000" t="-606897" r="-100794" b="-1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0000" t="-606897" r="-794" b="-1241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732668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Δx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, 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66352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5A20D6E0-8E42-4743-A72E-668DE47B1A45}"/>
              </a:ext>
            </a:extLst>
          </p:cNvPr>
          <p:cNvSpPr txBox="1"/>
          <p:nvPr/>
        </p:nvSpPr>
        <p:spPr>
          <a:xfrm>
            <a:off x="807513" y="1579519"/>
            <a:ext cx="32227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ing the origin at D</a:t>
            </a:r>
          </a:p>
        </p:txBody>
      </p:sp>
    </p:spTree>
    <p:extLst>
      <p:ext uri="{BB962C8B-B14F-4D97-AF65-F5344CB8AC3E}">
        <p14:creationId xmlns:p14="http://schemas.microsoft.com/office/powerpoint/2010/main" val="38124074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60475C7-360D-7F47-B935-F0778A1FE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2500" y="3314700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3" imgW="0" imgH="0" progId="Equation.DSMT4">
                  <p:embed/>
                </p:oleObj>
              </mc:Choice>
              <mc:Fallback>
                <p:oleObj r:id="rId3" imgW="0" imgH="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60475C7-360D-7F47-B935-F0778A1FEF12}"/>
                          </a:ext>
                        </a:extLst>
                      </p:cNvPr>
                      <p:cNvPicPr/>
                      <p:nvPr/>
                    </p:nvPicPr>
                    <p:blipFill/>
                    <p:spPr>
                      <a:xfrm>
                        <a:off x="6032500" y="3314700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26E20D2-4226-5143-9D33-648126EDAD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099" y="781489"/>
          <a:ext cx="8324850" cy="527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r:id="rId4" imgW="7023100" imgH="4445000" progId="Equation.DSMT4">
                  <p:embed/>
                </p:oleObj>
              </mc:Choice>
              <mc:Fallback>
                <p:oleObj r:id="rId4" imgW="7023100" imgH="444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26E20D2-4226-5143-9D33-648126EDAD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099" y="781489"/>
                        <a:ext cx="8324850" cy="527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20C066C-4E89-E641-A35B-F5F317BD36D4}"/>
              </a:ext>
            </a:extLst>
          </p:cNvPr>
          <p:cNvSpPr txBox="1"/>
          <p:nvPr/>
        </p:nvSpPr>
        <p:spPr>
          <a:xfrm>
            <a:off x="2810108" y="468351"/>
            <a:ext cx="524108" cy="591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5DB17B-A1E4-AB43-A9A9-645F3579C644}"/>
              </a:ext>
            </a:extLst>
          </p:cNvPr>
          <p:cNvSpPr txBox="1"/>
          <p:nvPr/>
        </p:nvSpPr>
        <p:spPr>
          <a:xfrm>
            <a:off x="6845300" y="167267"/>
            <a:ext cx="524108" cy="591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𝜙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4BFB3B-B44A-C942-805B-EC89F5F2D871}"/>
              </a:ext>
            </a:extLst>
          </p:cNvPr>
          <p:cNvSpPr txBox="1"/>
          <p:nvPr/>
        </p:nvSpPr>
        <p:spPr>
          <a:xfrm>
            <a:off x="7921392" y="758282"/>
            <a:ext cx="524108" cy="591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1BCE74-9FDB-AF4B-B8A2-D84A0474C118}"/>
              </a:ext>
            </a:extLst>
          </p:cNvPr>
          <p:cNvSpPr txBox="1"/>
          <p:nvPr/>
        </p:nvSpPr>
        <p:spPr>
          <a:xfrm>
            <a:off x="1064825" y="5951034"/>
            <a:ext cx="426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equation for each node!</a:t>
            </a:r>
          </a:p>
        </p:txBody>
      </p:sp>
    </p:spTree>
    <p:extLst>
      <p:ext uri="{BB962C8B-B14F-4D97-AF65-F5344CB8AC3E}">
        <p14:creationId xmlns:p14="http://schemas.microsoft.com/office/powerpoint/2010/main" val="229532801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819" y="135524"/>
            <a:ext cx="3114304" cy="654065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Laplace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722" y="970157"/>
            <a:ext cx="8664498" cy="56982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AE57AAE-8A56-A941-8138-494B8711AEC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564459" y="158063"/>
            <a:ext cx="3594438" cy="2677622"/>
            <a:chOff x="2869" y="10583"/>
            <a:chExt cx="6120" cy="4559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67D44BA-AC15-B54D-B020-9D5710CB8B6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69" y="10583"/>
              <a:ext cx="6120" cy="4559"/>
              <a:chOff x="2869" y="10583"/>
              <a:chExt cx="6120" cy="4559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0D31BB37-0108-3D4C-8996-2386F5633E3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69" y="10583"/>
                <a:ext cx="6120" cy="4559"/>
                <a:chOff x="2781" y="10385"/>
                <a:chExt cx="6120" cy="4559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66B7CAA4-8F41-EC4D-A579-DE227DA9B80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3832" y="10814"/>
                  <a:ext cx="3960" cy="3600"/>
                  <a:chOff x="4041" y="10264"/>
                  <a:chExt cx="3960" cy="3600"/>
                </a:xfrm>
              </p:grpSpPr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4EB288CE-703B-9F45-A17C-B954CD0EE2B4}"/>
                      </a:ext>
                    </a:extLst>
                  </p:cNvPr>
                  <p:cNvSpPr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041" y="10264"/>
                    <a:ext cx="3960" cy="3600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 w="254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56" name="Line 680">
                    <a:extLst>
                      <a:ext uri="{FF2B5EF4-FFF2-40B4-BE49-F238E27FC236}">
                        <a16:creationId xmlns:a16="http://schemas.microsoft.com/office/drawing/2014/main" id="{CDB3B982-2763-0140-A0CD-C408EE5ED8F9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098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7" name="Line 681">
                    <a:extLst>
                      <a:ext uri="{FF2B5EF4-FFF2-40B4-BE49-F238E27FC236}">
                        <a16:creationId xmlns:a16="http://schemas.microsoft.com/office/drawing/2014/main" id="{61C348FD-7791-5F44-BF6A-4361483ACEC4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170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8" name="Line 682">
                    <a:extLst>
                      <a:ext uri="{FF2B5EF4-FFF2-40B4-BE49-F238E27FC236}">
                        <a16:creationId xmlns:a16="http://schemas.microsoft.com/office/drawing/2014/main" id="{8FB9B8B7-6BB2-454B-B37A-B143AE777197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242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9" name="Line 683">
                    <a:extLst>
                      <a:ext uri="{FF2B5EF4-FFF2-40B4-BE49-F238E27FC236}">
                        <a16:creationId xmlns:a16="http://schemas.microsoft.com/office/drawing/2014/main" id="{4B383F01-D64F-B44D-8558-79F566A0B67D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314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0" name="Line 684">
                    <a:extLst>
                      <a:ext uri="{FF2B5EF4-FFF2-40B4-BE49-F238E27FC236}">
                        <a16:creationId xmlns:a16="http://schemas.microsoft.com/office/drawing/2014/main" id="{1A8D4835-5E55-8740-8229-13D5C44DCAF6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5595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1" name="Line 685">
                    <a:extLst>
                      <a:ext uri="{FF2B5EF4-FFF2-40B4-BE49-F238E27FC236}">
                        <a16:creationId xmlns:a16="http://schemas.microsoft.com/office/drawing/2014/main" id="{B85E0871-9D55-3349-8E12-9F094ACB44A8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638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2" name="Line 686">
                    <a:extLst>
                      <a:ext uri="{FF2B5EF4-FFF2-40B4-BE49-F238E27FC236}">
                        <a16:creationId xmlns:a16="http://schemas.microsoft.com/office/drawing/2014/main" id="{F8DDC33A-6717-F64F-BD83-082311BEDFC2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717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3" name="Line 687">
                    <a:extLst>
                      <a:ext uri="{FF2B5EF4-FFF2-40B4-BE49-F238E27FC236}">
                        <a16:creationId xmlns:a16="http://schemas.microsoft.com/office/drawing/2014/main" id="{44BFA7AC-612A-7E4D-8F86-AFF8AE1BB31A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820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" name="Text Box 688">
                  <a:extLst>
                    <a:ext uri="{FF2B5EF4-FFF2-40B4-BE49-F238E27FC236}">
                      <a16:creationId xmlns:a16="http://schemas.microsoft.com/office/drawing/2014/main" id="{8EA56B3B-DC0C-6C41-8445-5FC42FA059AA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0385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2" name="Text Box 689">
                  <a:extLst>
                    <a:ext uri="{FF2B5EF4-FFF2-40B4-BE49-F238E27FC236}">
                      <a16:creationId xmlns:a16="http://schemas.microsoft.com/office/drawing/2014/main" id="{1DBC14A2-76A2-F048-8211-731FB7007A99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3" name="Text Box 690">
                  <a:extLst>
                    <a:ext uri="{FF2B5EF4-FFF2-40B4-BE49-F238E27FC236}">
                      <a16:creationId xmlns:a16="http://schemas.microsoft.com/office/drawing/2014/main" id="{16FC5243-A662-074F-8C3D-223696538B1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" name="Text Box 691">
                  <a:extLst>
                    <a:ext uri="{FF2B5EF4-FFF2-40B4-BE49-F238E27FC236}">
                      <a16:creationId xmlns:a16="http://schemas.microsoft.com/office/drawing/2014/main" id="{D337AB5D-F03A-3F43-B223-81758D98A895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5" name="Text Box 692">
                  <a:extLst>
                    <a:ext uri="{FF2B5EF4-FFF2-40B4-BE49-F238E27FC236}">
                      <a16:creationId xmlns:a16="http://schemas.microsoft.com/office/drawing/2014/main" id="{57963902-6A44-1246-AF78-FE091F7F6A9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6" name="Text Box 693">
                  <a:extLst>
                    <a:ext uri="{FF2B5EF4-FFF2-40B4-BE49-F238E27FC236}">
                      <a16:creationId xmlns:a16="http://schemas.microsoft.com/office/drawing/2014/main" id="{9C08EFE1-EF6B-654B-8BD5-BB909D2DEAD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800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7" name="Text Box 694">
                  <a:extLst>
                    <a:ext uri="{FF2B5EF4-FFF2-40B4-BE49-F238E27FC236}">
                      <a16:creationId xmlns:a16="http://schemas.microsoft.com/office/drawing/2014/main" id="{15585541-EF8C-2B41-99E2-871B78409B7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278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8" name="Text Box 695">
                  <a:extLst>
                    <a:ext uri="{FF2B5EF4-FFF2-40B4-BE49-F238E27FC236}">
                      <a16:creationId xmlns:a16="http://schemas.microsoft.com/office/drawing/2014/main" id="{37ADE2F0-3F5A-914A-B4EC-0066B558AC04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458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08950B69-0E4C-C74F-A610-408C490FD3A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83D78819-8F8A-CE41-B535-4050C37E8DDB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AE5D37A7-7B10-7049-B57A-325A5A7711BF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1506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9D48A31A-2792-6A4A-8F09-575B1D5CA5D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47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F0747F06-F76D-F54C-958F-48847D769572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D04347FE-9888-3445-B68F-2A4ADC4699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D5680C3B-0680-2142-ADDB-EF528781CEAE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13764029-D616-0A44-B864-315B24F73BB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9C0892B5-1B1C-7C46-A4C6-120DF922EDB1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DCCCCD44-B873-2C4D-BC38-AB118F8FD89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95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52A893D3-54ED-9943-A68A-8A71D47AA81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6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B60C3BF5-1A8D-F942-98A4-834D27341C3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9EA915C2-84A9-D54B-9AF2-C7DC5AE1B37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6AF3583D-71ED-C644-9925-B61085F0326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C664E46C-FC95-904F-838B-2F653D5216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B6F09A89-CD1E-544C-B401-12D7DA990E2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4" name="Text Box 712">
                <a:extLst>
                  <a:ext uri="{FF2B5EF4-FFF2-40B4-BE49-F238E27FC236}">
                    <a16:creationId xmlns:a16="http://schemas.microsoft.com/office/drawing/2014/main" id="{F0F20FD3-45D3-6842-A41D-88D4B151711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1458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" name="Text Box 713">
                <a:extLst>
                  <a:ext uri="{FF2B5EF4-FFF2-40B4-BE49-F238E27FC236}">
                    <a16:creationId xmlns:a16="http://schemas.microsoft.com/office/drawing/2014/main" id="{76B3DE4B-144D-3746-9D69-9DE17BE8CFF9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1465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6" name="Text Box 714">
                <a:extLst>
                  <a:ext uri="{FF2B5EF4-FFF2-40B4-BE49-F238E27FC236}">
                    <a16:creationId xmlns:a16="http://schemas.microsoft.com/office/drawing/2014/main" id="{72F34816-1899-184E-AB1C-2BC071DAB6FC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26" y="11454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" name="Text Box 715">
                <a:extLst>
                  <a:ext uri="{FF2B5EF4-FFF2-40B4-BE49-F238E27FC236}">
                    <a16:creationId xmlns:a16="http://schemas.microsoft.com/office/drawing/2014/main" id="{67C1A311-133A-6344-8A37-1B840399349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90" y="1146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8" name="Text Box 716">
                <a:extLst>
                  <a:ext uri="{FF2B5EF4-FFF2-40B4-BE49-F238E27FC236}">
                    <a16:creationId xmlns:a16="http://schemas.microsoft.com/office/drawing/2014/main" id="{3FB23258-6183-CF44-80A9-F9D10C55F7E6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218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" name="Text Box 717">
                <a:extLst>
                  <a:ext uri="{FF2B5EF4-FFF2-40B4-BE49-F238E27FC236}">
                    <a16:creationId xmlns:a16="http://schemas.microsoft.com/office/drawing/2014/main" id="{A87B5907-DD2C-874C-8CB6-43D91F37984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0" name="Text Box 718">
                <a:extLst>
                  <a:ext uri="{FF2B5EF4-FFF2-40B4-BE49-F238E27FC236}">
                    <a16:creationId xmlns:a16="http://schemas.microsoft.com/office/drawing/2014/main" id="{3C9BE176-31EE-2148-ABF3-CEA8118839D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37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" name="Text Box 719">
                <a:extLst>
                  <a:ext uri="{FF2B5EF4-FFF2-40B4-BE49-F238E27FC236}">
                    <a16:creationId xmlns:a16="http://schemas.microsoft.com/office/drawing/2014/main" id="{3AEC3FB1-321C-1E49-9C75-0B30597B30D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12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2" name="Text Box 720">
                <a:extLst>
                  <a:ext uri="{FF2B5EF4-FFF2-40B4-BE49-F238E27FC236}">
                    <a16:creationId xmlns:a16="http://schemas.microsoft.com/office/drawing/2014/main" id="{AB58C1E4-4195-F343-91D4-E9B2786A8A8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6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9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" name="Text Box 721">
                <a:extLst>
                  <a:ext uri="{FF2B5EF4-FFF2-40B4-BE49-F238E27FC236}">
                    <a16:creationId xmlns:a16="http://schemas.microsoft.com/office/drawing/2014/main" id="{E6812414-24CC-A440-8D16-728ADF7A6F8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18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0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" name="Text Box 722">
                <a:extLst>
                  <a:ext uri="{FF2B5EF4-FFF2-40B4-BE49-F238E27FC236}">
                    <a16:creationId xmlns:a16="http://schemas.microsoft.com/office/drawing/2014/main" id="{76CC9A2D-7717-814D-B44D-3469CFDD96F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15" y="1292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" name="Text Box 723">
                <a:extLst>
                  <a:ext uri="{FF2B5EF4-FFF2-40B4-BE49-F238E27FC236}">
                    <a16:creationId xmlns:a16="http://schemas.microsoft.com/office/drawing/2014/main" id="{BA45C677-428A-6A42-8B11-59B7E6D68152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0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6" name="Text Box 724">
                <a:extLst>
                  <a:ext uri="{FF2B5EF4-FFF2-40B4-BE49-F238E27FC236}">
                    <a16:creationId xmlns:a16="http://schemas.microsoft.com/office/drawing/2014/main" id="{74F1D033-0FE9-1148-A40B-51EFE1366023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3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7" name="Text Box 725">
                <a:extLst>
                  <a:ext uri="{FF2B5EF4-FFF2-40B4-BE49-F238E27FC236}">
                    <a16:creationId xmlns:a16="http://schemas.microsoft.com/office/drawing/2014/main" id="{59F61A63-F509-EF45-86B5-431784226A9A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492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8" name="Text Box 726">
                <a:extLst>
                  <a:ext uri="{FF2B5EF4-FFF2-40B4-BE49-F238E27FC236}">
                    <a16:creationId xmlns:a16="http://schemas.microsoft.com/office/drawing/2014/main" id="{C9305178-E3A9-DB4E-8623-209D4C04BDA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293" y="1365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9" name="Text Box 727">
                <a:extLst>
                  <a:ext uri="{FF2B5EF4-FFF2-40B4-BE49-F238E27FC236}">
                    <a16:creationId xmlns:a16="http://schemas.microsoft.com/office/drawing/2014/main" id="{A0FECD31-1016-F844-A21B-EC8279D64BD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7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cxnSp>
          <p:nvCxnSpPr>
            <p:cNvPr id="9" name="Line 728">
              <a:extLst>
                <a:ext uri="{FF2B5EF4-FFF2-40B4-BE49-F238E27FC236}">
                  <a16:creationId xmlns:a16="http://schemas.microsoft.com/office/drawing/2014/main" id="{6787AE6C-0C45-8144-9E3E-D51BD93CA1DE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3894" y="12218"/>
              <a:ext cx="7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 Box 729">
              <a:extLst>
                <a:ext uri="{FF2B5EF4-FFF2-40B4-BE49-F238E27FC236}">
                  <a16:creationId xmlns:a16="http://schemas.microsoft.com/office/drawing/2014/main" id="{5F5CF5BB-1966-4848-A362-C78EB0FB9F2A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155" y="11950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" name="Text Box 730">
              <a:extLst>
                <a:ext uri="{FF2B5EF4-FFF2-40B4-BE49-F238E27FC236}">
                  <a16:creationId xmlns:a16="http://schemas.microsoft.com/office/drawing/2014/main" id="{CD15E848-5E0B-9645-A53E-50AFAB61BEB6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305" y="14077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2" name="Line 731">
              <a:extLst>
                <a:ext uri="{FF2B5EF4-FFF2-40B4-BE49-F238E27FC236}">
                  <a16:creationId xmlns:a16="http://schemas.microsoft.com/office/drawing/2014/main" id="{49D5B48E-33F1-5942-B51A-B52A6A618AC2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4578" y="13875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69" name="Picture 68">
            <a:extLst>
              <a:ext uri="{FF2B5EF4-FFF2-40B4-BE49-F238E27FC236}">
                <a16:creationId xmlns:a16="http://schemas.microsoft.com/office/drawing/2014/main" id="{C4A8E5D8-2F73-134F-8704-C2A46430BF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947" y="1204185"/>
            <a:ext cx="1637096" cy="807335"/>
          </a:xfrm>
          <a:prstGeom prst="rect">
            <a:avLst/>
          </a:prstGeom>
        </p:spPr>
      </p:pic>
      <p:grpSp>
        <p:nvGrpSpPr>
          <p:cNvPr id="66" name="Group 65">
            <a:extLst>
              <a:ext uri="{FF2B5EF4-FFF2-40B4-BE49-F238E27FC236}">
                <a16:creationId xmlns:a16="http://schemas.microsoft.com/office/drawing/2014/main" id="{65EFDCE4-5087-164E-B43F-3A58425D3CF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775247" y="324042"/>
            <a:ext cx="2695287" cy="2718029"/>
            <a:chOff x="3883" y="9364"/>
            <a:chExt cx="3911" cy="3944"/>
          </a:xfrm>
        </p:grpSpPr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2D44FF18-759C-454D-BE31-5BB6132BFCB1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81" y="9364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,j-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484D3C72-79C7-CF4C-B415-0EF20DE6F7A9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74" y="10966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,j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9E218EA0-7957-E24F-A4D0-7FD950AFD03C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74" y="12571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,j+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769C31A9-F79D-1046-940A-0104E1AC08B2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7057" y="10962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+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j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4E8976FF-03D0-2E47-B413-8EBE640B1ED5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3883" y="10966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</a:t>
              </a:r>
              <a:r>
                <a:rPr lang="en-US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-1</a:t>
              </a:r>
              <a:r>
                <a:rPr lang="en-US" sz="1200" b="1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j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76" name="Line 671">
              <a:extLst>
                <a:ext uri="{FF2B5EF4-FFF2-40B4-BE49-F238E27FC236}">
                  <a16:creationId xmlns:a16="http://schemas.microsoft.com/office/drawing/2014/main" id="{3ECB2E4D-92C5-684C-A697-4F33422235EB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5852" y="10106"/>
              <a:ext cx="0" cy="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Line 672">
              <a:extLst>
                <a:ext uri="{FF2B5EF4-FFF2-40B4-BE49-F238E27FC236}">
                  <a16:creationId xmlns:a16="http://schemas.microsoft.com/office/drawing/2014/main" id="{B3E2F344-1E2A-2D47-AAAC-2745E718509E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5852" y="11704"/>
              <a:ext cx="0" cy="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" name="Line 673">
              <a:extLst>
                <a:ext uri="{FF2B5EF4-FFF2-40B4-BE49-F238E27FC236}">
                  <a16:creationId xmlns:a16="http://schemas.microsoft.com/office/drawing/2014/main" id="{E337755E-80A3-4249-936C-98286BE42DA3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4625" y="11333"/>
              <a:ext cx="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" name="Line 674">
              <a:extLst>
                <a:ext uri="{FF2B5EF4-FFF2-40B4-BE49-F238E27FC236}">
                  <a16:creationId xmlns:a16="http://schemas.microsoft.com/office/drawing/2014/main" id="{DE440762-C457-4C48-9FF2-621E9A5E8952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6201" y="11333"/>
              <a:ext cx="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9C8B00D0-2940-D247-A878-D029DDE184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873" y="3120634"/>
            <a:ext cx="7185840" cy="722489"/>
          </a:xfrm>
          <a:prstGeom prst="rect">
            <a:avLst/>
          </a:prstGeom>
        </p:spPr>
      </p:pic>
      <p:grpSp>
        <p:nvGrpSpPr>
          <p:cNvPr id="82" name="Group 81">
            <a:extLst>
              <a:ext uri="{FF2B5EF4-FFF2-40B4-BE49-F238E27FC236}">
                <a16:creationId xmlns:a16="http://schemas.microsoft.com/office/drawing/2014/main" id="{52E6CC39-849E-9C4B-9B72-3A13EA813EE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655066" y="3084533"/>
            <a:ext cx="2239534" cy="2258610"/>
            <a:chOff x="3883" y="9364"/>
            <a:chExt cx="3911" cy="3944"/>
          </a:xfrm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324B5E45-F950-C24C-83FF-4C46F6A4B950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81" y="9364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 dirty="0"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5</a:t>
              </a:r>
              <a:endParaRPr lang="en-IN" sz="12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4" name="Oval 83">
              <a:extLst>
                <a:ext uri="{FF2B5EF4-FFF2-40B4-BE49-F238E27FC236}">
                  <a16:creationId xmlns:a16="http://schemas.microsoft.com/office/drawing/2014/main" id="{226A4CCA-D08B-2944-8D18-F00F7650D24F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74" y="10966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 dirty="0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i="1" baseline="-25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9</a:t>
              </a:r>
              <a:endParaRPr lang="en-IN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721BDA5F-2F93-0A4A-B469-06AC570C66D1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5474" y="12571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 dirty="0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3</a:t>
              </a:r>
              <a:endParaRPr lang="en-IN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07891153-0F40-9847-8C41-4769A923D0DD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7057" y="10962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 dirty="0">
                  <a:effectLst/>
                  <a:latin typeface="Symbol" pitchFamily="2" charset="2"/>
                  <a:ea typeface="Times New Roman" panose="02020603050405020304" pitchFamily="18" charset="0"/>
                </a:rPr>
                <a:t>f</a:t>
              </a:r>
              <a:r>
                <a:rPr lang="en-US" sz="1200" b="1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0</a:t>
              </a:r>
              <a:endParaRPr lang="en-IN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446AB0FD-5486-364B-A981-20C0EFA397BA}"/>
                </a:ext>
              </a:extLst>
            </p:cNvPr>
            <p:cNvSpPr>
              <a:spLocks noChangeAspect="1" noEditPoints="1" noChangeArrowheads="1" noChangeShapeType="1" noTextEdit="1"/>
            </p:cNvSpPr>
            <p:nvPr/>
          </p:nvSpPr>
          <p:spPr bwMode="auto">
            <a:xfrm>
              <a:off x="3883" y="10966"/>
              <a:ext cx="737" cy="7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36000" tIns="36000" rIns="36000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88" name="Line 661">
              <a:extLst>
                <a:ext uri="{FF2B5EF4-FFF2-40B4-BE49-F238E27FC236}">
                  <a16:creationId xmlns:a16="http://schemas.microsoft.com/office/drawing/2014/main" id="{BC3AF37C-C5BB-9B4B-94CF-A94BE4101E16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5852" y="10106"/>
              <a:ext cx="0" cy="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Line 662">
              <a:extLst>
                <a:ext uri="{FF2B5EF4-FFF2-40B4-BE49-F238E27FC236}">
                  <a16:creationId xmlns:a16="http://schemas.microsoft.com/office/drawing/2014/main" id="{F215355A-529E-3943-A6D5-D154B4B2AABC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5852" y="11704"/>
              <a:ext cx="0" cy="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Line 663">
              <a:extLst>
                <a:ext uri="{FF2B5EF4-FFF2-40B4-BE49-F238E27FC236}">
                  <a16:creationId xmlns:a16="http://schemas.microsoft.com/office/drawing/2014/main" id="{406ACE77-A7A4-6D4E-AE46-823E38609345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4625" y="11333"/>
              <a:ext cx="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Line 664">
              <a:extLst>
                <a:ext uri="{FF2B5EF4-FFF2-40B4-BE49-F238E27FC236}">
                  <a16:creationId xmlns:a16="http://schemas.microsoft.com/office/drawing/2014/main" id="{5895D1EB-EEBF-754D-895B-E7CFA3735FEF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6201" y="11333"/>
              <a:ext cx="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5" name="TextBox 64">
            <a:extLst>
              <a:ext uri="{FF2B5EF4-FFF2-40B4-BE49-F238E27FC236}">
                <a16:creationId xmlns:a16="http://schemas.microsoft.com/office/drawing/2014/main" id="{4D5374C1-871F-424F-A00E-D2E318D6FDED}"/>
              </a:ext>
            </a:extLst>
          </p:cNvPr>
          <p:cNvSpPr txBox="1"/>
          <p:nvPr/>
        </p:nvSpPr>
        <p:spPr>
          <a:xfrm>
            <a:off x="251998" y="3932832"/>
            <a:ext cx="14284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Node 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4F1BE45-BCF6-5B41-9BAD-060B1EC3344F}"/>
                  </a:ext>
                </a:extLst>
              </p:cNvPr>
              <p:cNvSpPr txBox="1"/>
              <p:nvPr/>
            </p:nvSpPr>
            <p:spPr>
              <a:xfrm>
                <a:off x="355206" y="2164959"/>
                <a:ext cx="282551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not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4F1BE45-BCF6-5B41-9BAD-060B1EC334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206" y="2164959"/>
                <a:ext cx="2825519" cy="646331"/>
              </a:xfrm>
              <a:prstGeom prst="rect">
                <a:avLst/>
              </a:prstGeom>
              <a:blipFill>
                <a:blip r:embed="rId4"/>
                <a:stretch>
                  <a:fillRect l="-1724" t="-24528" b="-100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56478340-CBF9-1542-B8F9-947BFA80DD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997" y="4593599"/>
            <a:ext cx="6320479" cy="749544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D942AB4C-30AE-F44E-AB04-7ABCCDA341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4300" y="5712138"/>
            <a:ext cx="6293900" cy="766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467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7063" y="292252"/>
            <a:ext cx="4198943" cy="774522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Laplace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722" y="970157"/>
            <a:ext cx="8664498" cy="56982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AE57AAE-8A56-A941-8138-494B8711AEC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896006" y="292252"/>
            <a:ext cx="4133005" cy="3078819"/>
            <a:chOff x="2869" y="10583"/>
            <a:chExt cx="6120" cy="4559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67D44BA-AC15-B54D-B020-9D5710CB8B6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69" y="10583"/>
              <a:ext cx="6120" cy="4559"/>
              <a:chOff x="2869" y="10583"/>
              <a:chExt cx="6120" cy="4559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0D31BB37-0108-3D4C-8996-2386F5633E3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69" y="10583"/>
                <a:ext cx="6120" cy="4559"/>
                <a:chOff x="2781" y="10385"/>
                <a:chExt cx="6120" cy="4559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66B7CAA4-8F41-EC4D-A579-DE227DA9B80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3832" y="10814"/>
                  <a:ext cx="3960" cy="3600"/>
                  <a:chOff x="4041" y="10264"/>
                  <a:chExt cx="3960" cy="3600"/>
                </a:xfrm>
              </p:grpSpPr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4EB288CE-703B-9F45-A17C-B954CD0EE2B4}"/>
                      </a:ext>
                    </a:extLst>
                  </p:cNvPr>
                  <p:cNvSpPr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041" y="10264"/>
                    <a:ext cx="3960" cy="3600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 w="254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56" name="Line 680">
                    <a:extLst>
                      <a:ext uri="{FF2B5EF4-FFF2-40B4-BE49-F238E27FC236}">
                        <a16:creationId xmlns:a16="http://schemas.microsoft.com/office/drawing/2014/main" id="{CDB3B982-2763-0140-A0CD-C408EE5ED8F9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098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7" name="Line 681">
                    <a:extLst>
                      <a:ext uri="{FF2B5EF4-FFF2-40B4-BE49-F238E27FC236}">
                        <a16:creationId xmlns:a16="http://schemas.microsoft.com/office/drawing/2014/main" id="{61C348FD-7791-5F44-BF6A-4361483ACEC4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1701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8" name="Line 682">
                    <a:extLst>
                      <a:ext uri="{FF2B5EF4-FFF2-40B4-BE49-F238E27FC236}">
                        <a16:creationId xmlns:a16="http://schemas.microsoft.com/office/drawing/2014/main" id="{8FB9B8B7-6BB2-454B-B37A-B143AE777197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242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9" name="Line 683">
                    <a:extLst>
                      <a:ext uri="{FF2B5EF4-FFF2-40B4-BE49-F238E27FC236}">
                        <a16:creationId xmlns:a16="http://schemas.microsoft.com/office/drawing/2014/main" id="{4B383F01-D64F-B44D-8558-79F566A0B67D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041" y="13144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0" name="Line 684">
                    <a:extLst>
                      <a:ext uri="{FF2B5EF4-FFF2-40B4-BE49-F238E27FC236}">
                        <a16:creationId xmlns:a16="http://schemas.microsoft.com/office/drawing/2014/main" id="{1A8D4835-5E55-8740-8229-13D5C44DCAF6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5595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1" name="Line 685">
                    <a:extLst>
                      <a:ext uri="{FF2B5EF4-FFF2-40B4-BE49-F238E27FC236}">
                        <a16:creationId xmlns:a16="http://schemas.microsoft.com/office/drawing/2014/main" id="{B85E0871-9D55-3349-8E12-9F094ACB44A8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638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2" name="Line 686">
                    <a:extLst>
                      <a:ext uri="{FF2B5EF4-FFF2-40B4-BE49-F238E27FC236}">
                        <a16:creationId xmlns:a16="http://schemas.microsoft.com/office/drawing/2014/main" id="{F8DDC33A-6717-F64F-BD83-082311BEDFC2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7178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3" name="Line 687">
                    <a:extLst>
                      <a:ext uri="{FF2B5EF4-FFF2-40B4-BE49-F238E27FC236}">
                        <a16:creationId xmlns:a16="http://schemas.microsoft.com/office/drawing/2014/main" id="{44BFA7AC-612A-7E4D-8F86-AFF8AE1BB31A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820" y="10264"/>
                    <a:ext cx="0" cy="3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" name="Text Box 688">
                  <a:extLst>
                    <a:ext uri="{FF2B5EF4-FFF2-40B4-BE49-F238E27FC236}">
                      <a16:creationId xmlns:a16="http://schemas.microsoft.com/office/drawing/2014/main" id="{8EA56B3B-DC0C-6C41-8445-5FC42FA059AA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0385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2" name="Text Box 689">
                  <a:extLst>
                    <a:ext uri="{FF2B5EF4-FFF2-40B4-BE49-F238E27FC236}">
                      <a16:creationId xmlns:a16="http://schemas.microsoft.com/office/drawing/2014/main" id="{1DBC14A2-76A2-F048-8211-731FB7007A99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3" name="Text Box 690">
                  <a:extLst>
                    <a:ext uri="{FF2B5EF4-FFF2-40B4-BE49-F238E27FC236}">
                      <a16:creationId xmlns:a16="http://schemas.microsoft.com/office/drawing/2014/main" id="{16FC5243-A662-074F-8C3D-223696538B1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50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" name="Text Box 691">
                  <a:extLst>
                    <a:ext uri="{FF2B5EF4-FFF2-40B4-BE49-F238E27FC236}">
                      <a16:creationId xmlns:a16="http://schemas.microsoft.com/office/drawing/2014/main" id="{D337AB5D-F03A-3F43-B223-81758D98A895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440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5" name="Text Box 692">
                  <a:extLst>
                    <a:ext uri="{FF2B5EF4-FFF2-40B4-BE49-F238E27FC236}">
                      <a16:creationId xmlns:a16="http://schemas.microsoft.com/office/drawing/2014/main" id="{57963902-6A44-1246-AF78-FE091F7F6A9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821" y="10444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6" name="Text Box 693">
                  <a:extLst>
                    <a:ext uri="{FF2B5EF4-FFF2-40B4-BE49-F238E27FC236}">
                      <a16:creationId xmlns:a16="http://schemas.microsoft.com/office/drawing/2014/main" id="{9C08EFE1-EF6B-654B-8BD5-BB909D2DEAD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800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7" name="Text Box 694">
                  <a:extLst>
                    <a:ext uri="{FF2B5EF4-FFF2-40B4-BE49-F238E27FC236}">
                      <a16:creationId xmlns:a16="http://schemas.microsoft.com/office/drawing/2014/main" id="{15585541-EF8C-2B41-99E2-871B78409B76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2781" y="1224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8" name="Text Box 695">
                  <a:extLst>
                    <a:ext uri="{FF2B5EF4-FFF2-40B4-BE49-F238E27FC236}">
                      <a16:creationId xmlns:a16="http://schemas.microsoft.com/office/drawing/2014/main" id="{37ADE2F0-3F5A-914A-B4EC-0066B558AC04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01" y="14584"/>
                  <a:ext cx="9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400" b="1" i="1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f</a:t>
                  </a:r>
                  <a:r>
                    <a:rPr lang="en-US" sz="1400" b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:r>
                    <a:rPr lang="en-US" sz="1400" b="1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08950B69-0E4C-C74F-A610-408C490FD3A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83D78819-8F8A-CE41-B535-4050C37E8DDB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AE5D37A7-7B10-7049-B57A-325A5A7711BF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1506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9D48A31A-2792-6A4A-8F09-575B1D5CA5D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47" y="1151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F0747F06-F76D-F54C-958F-48847D769572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D04347FE-9888-3445-B68F-2A4ADC4699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23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D5680C3B-0680-2142-ADDB-EF528781CEAE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13764029-D616-0A44-B864-315B24F73BB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23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9C0892B5-1B1C-7C46-A4C6-120DF922EDB1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DCCCCD44-B873-2C4D-BC38-AB118F8FD89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2957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52A893D3-54ED-9943-A68A-8A71D47AA81A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6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B60C3BF5-1A8D-F942-98A4-834D27341C38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295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9EA915C2-84A9-D54B-9AF2-C7DC5AE1B37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592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6AF3583D-71ED-C644-9925-B61085F0326C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356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C664E46C-FC95-904F-838B-2F653D5216F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157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B6F09A89-CD1E-544C-B401-12D7DA990E26}"/>
                    </a:ext>
                  </a:extLst>
                </p:cNvPr>
                <p:cNvSpPr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954" y="13673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4" name="Text Box 712">
                <a:extLst>
                  <a:ext uri="{FF2B5EF4-FFF2-40B4-BE49-F238E27FC236}">
                    <a16:creationId xmlns:a16="http://schemas.microsoft.com/office/drawing/2014/main" id="{F0F20FD3-45D3-6842-A41D-88D4B151711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1458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" name="Text Box 713">
                <a:extLst>
                  <a:ext uri="{FF2B5EF4-FFF2-40B4-BE49-F238E27FC236}">
                    <a16:creationId xmlns:a16="http://schemas.microsoft.com/office/drawing/2014/main" id="{76B3DE4B-144D-3746-9D69-9DE17BE8CFF9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1465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6" name="Text Box 714">
                <a:extLst>
                  <a:ext uri="{FF2B5EF4-FFF2-40B4-BE49-F238E27FC236}">
                    <a16:creationId xmlns:a16="http://schemas.microsoft.com/office/drawing/2014/main" id="{72F34816-1899-184E-AB1C-2BC071DAB6FC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26" y="11454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" name="Text Box 715">
                <a:extLst>
                  <a:ext uri="{FF2B5EF4-FFF2-40B4-BE49-F238E27FC236}">
                    <a16:creationId xmlns:a16="http://schemas.microsoft.com/office/drawing/2014/main" id="{67C1A311-133A-6344-8A37-1B840399349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90" y="1146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8" name="Text Box 716">
                <a:extLst>
                  <a:ext uri="{FF2B5EF4-FFF2-40B4-BE49-F238E27FC236}">
                    <a16:creationId xmlns:a16="http://schemas.microsoft.com/office/drawing/2014/main" id="{3FB23258-6183-CF44-80A9-F9D10C55F7E6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50" y="1218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" name="Text Box 717">
                <a:extLst>
                  <a:ext uri="{FF2B5EF4-FFF2-40B4-BE49-F238E27FC236}">
                    <a16:creationId xmlns:a16="http://schemas.microsoft.com/office/drawing/2014/main" id="{A87B5907-DD2C-874C-8CB6-43D91F37984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25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0" name="Text Box 718">
                <a:extLst>
                  <a:ext uri="{FF2B5EF4-FFF2-40B4-BE49-F238E27FC236}">
                    <a16:creationId xmlns:a16="http://schemas.microsoft.com/office/drawing/2014/main" id="{3C9BE176-31EE-2148-ABF3-CEA8118839D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37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" name="Text Box 719">
                <a:extLst>
                  <a:ext uri="{FF2B5EF4-FFF2-40B4-BE49-F238E27FC236}">
                    <a16:creationId xmlns:a16="http://schemas.microsoft.com/office/drawing/2014/main" id="{3AEC3FB1-321C-1E49-9C75-0B30597B30D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12" y="1220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2" name="Text Box 720">
                <a:extLst>
                  <a:ext uri="{FF2B5EF4-FFF2-40B4-BE49-F238E27FC236}">
                    <a16:creationId xmlns:a16="http://schemas.microsoft.com/office/drawing/2014/main" id="{AB58C1E4-4195-F343-91D4-E9B2786A8A8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6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9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" name="Text Box 721">
                <a:extLst>
                  <a:ext uri="{FF2B5EF4-FFF2-40B4-BE49-F238E27FC236}">
                    <a16:creationId xmlns:a16="http://schemas.microsoft.com/office/drawing/2014/main" id="{E6812414-24CC-A440-8D16-728ADF7A6F87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518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0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" name="Text Box 722">
                <a:extLst>
                  <a:ext uri="{FF2B5EF4-FFF2-40B4-BE49-F238E27FC236}">
                    <a16:creationId xmlns:a16="http://schemas.microsoft.com/office/drawing/2014/main" id="{76CC9A2D-7717-814D-B44D-3469CFDD96F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315" y="1292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" name="Text Box 723">
                <a:extLst>
                  <a:ext uri="{FF2B5EF4-FFF2-40B4-BE49-F238E27FC236}">
                    <a16:creationId xmlns:a16="http://schemas.microsoft.com/office/drawing/2014/main" id="{BA45C677-428A-6A42-8B11-59B7E6D68152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101" y="129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6" name="Text Box 724">
                <a:extLst>
                  <a:ext uri="{FF2B5EF4-FFF2-40B4-BE49-F238E27FC236}">
                    <a16:creationId xmlns:a16="http://schemas.microsoft.com/office/drawing/2014/main" id="{74F1D033-0FE9-1148-A40B-51EFE1366023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73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7" name="Text Box 725">
                <a:extLst>
                  <a:ext uri="{FF2B5EF4-FFF2-40B4-BE49-F238E27FC236}">
                    <a16:creationId xmlns:a16="http://schemas.microsoft.com/office/drawing/2014/main" id="{59F61A63-F509-EF45-86B5-431784226A9A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492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8" name="Text Box 726">
                <a:extLst>
                  <a:ext uri="{FF2B5EF4-FFF2-40B4-BE49-F238E27FC236}">
                    <a16:creationId xmlns:a16="http://schemas.microsoft.com/office/drawing/2014/main" id="{C9305178-E3A9-DB4E-8623-209D4C04BDA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293" y="1365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9" name="Text Box 727">
                <a:extLst>
                  <a:ext uri="{FF2B5EF4-FFF2-40B4-BE49-F238E27FC236}">
                    <a16:creationId xmlns:a16="http://schemas.microsoft.com/office/drawing/2014/main" id="{A0FECD31-1016-F844-A21B-EC8279D64BDB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079" y="1364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6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cxnSp>
          <p:nvCxnSpPr>
            <p:cNvPr id="9" name="Line 728">
              <a:extLst>
                <a:ext uri="{FF2B5EF4-FFF2-40B4-BE49-F238E27FC236}">
                  <a16:creationId xmlns:a16="http://schemas.microsoft.com/office/drawing/2014/main" id="{6787AE6C-0C45-8144-9E3E-D51BD93CA1DE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3894" y="12218"/>
              <a:ext cx="7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 Box 729">
              <a:extLst>
                <a:ext uri="{FF2B5EF4-FFF2-40B4-BE49-F238E27FC236}">
                  <a16:creationId xmlns:a16="http://schemas.microsoft.com/office/drawing/2014/main" id="{5F5CF5BB-1966-4848-A362-C78EB0FB9F2A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155" y="11950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" name="Text Box 730">
              <a:extLst>
                <a:ext uri="{FF2B5EF4-FFF2-40B4-BE49-F238E27FC236}">
                  <a16:creationId xmlns:a16="http://schemas.microsoft.com/office/drawing/2014/main" id="{CD15E848-5E0B-9645-A53E-50AFAB61BEB6}"/>
                </a:ext>
              </a:extLst>
            </p:cNvPr>
            <p:cNvSpPr txBox="1">
              <a:spLocks noChangeAspect="1" noEditPoints="1" noChangeArrowheads="1" noChangeShapeType="1" noTextEdit="1"/>
            </p:cNvSpPr>
            <p:nvPr/>
          </p:nvSpPr>
          <p:spPr bwMode="auto">
            <a:xfrm>
              <a:off x="4305" y="14077"/>
              <a:ext cx="36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>
                  <a:effectLst/>
                  <a:latin typeface="Symbol" pitchFamily="2" charset="2"/>
                  <a:ea typeface="Times New Roman" panose="02020603050405020304" pitchFamily="18" charset="0"/>
                </a:rPr>
                <a:t>D</a:t>
              </a: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2" name="Line 731">
              <a:extLst>
                <a:ext uri="{FF2B5EF4-FFF2-40B4-BE49-F238E27FC236}">
                  <a16:creationId xmlns:a16="http://schemas.microsoft.com/office/drawing/2014/main" id="{49D5B48E-33F1-5942-B51A-B52A6A618AC2}"/>
                </a:ext>
              </a:extLst>
            </p:cNvPr>
            <p:cNvCxnSpPr>
              <a:cxnSpLocks noChangeAspect="1" noEditPoints="1" noChangeArrowheads="1" noChangeShapeType="1"/>
            </p:cNvCxnSpPr>
            <p:nvPr/>
          </p:nvCxnSpPr>
          <p:spPr bwMode="auto">
            <a:xfrm>
              <a:off x="4578" y="13875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D9A3B666-DF5F-214D-BBD1-5A28D3E1E887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58221" y="3577407"/>
              <a:ext cx="7984555" cy="29349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96911">
                      <a:extLst>
                        <a:ext uri="{9D8B030D-6E8A-4147-A177-3AD203B41FA5}">
                          <a16:colId xmlns:a16="http://schemas.microsoft.com/office/drawing/2014/main" val="398124889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4023150867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2561785840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2588728935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3307422286"/>
                        </a:ext>
                      </a:extLst>
                    </a:gridCol>
                  </a:tblGrid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de No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-</a:t>
                          </a: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ighbour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-</a:t>
                          </a: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ighbour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7641852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Δx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, 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802044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4945974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Δ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, 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, 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75409303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45134764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Δ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, 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, 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65226580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732668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Δx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, 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66352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D9A3B666-DF5F-214D-BBD1-5A28D3E1E887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58221" y="3577407"/>
              <a:ext cx="7984555" cy="29349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96911">
                      <a:extLst>
                        <a:ext uri="{9D8B030D-6E8A-4147-A177-3AD203B41FA5}">
                          <a16:colId xmlns:a16="http://schemas.microsoft.com/office/drawing/2014/main" val="398124889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4023150867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2561785840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2588728935"/>
                        </a:ext>
                      </a:extLst>
                    </a:gridCol>
                    <a:gridCol w="1596911">
                      <a:extLst>
                        <a:ext uri="{9D8B030D-6E8A-4147-A177-3AD203B41FA5}">
                          <a16:colId xmlns:a16="http://schemas.microsoft.com/office/drawing/2014/main" val="3307422286"/>
                        </a:ext>
                      </a:extLst>
                    </a:gridCol>
                  </a:tblGrid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de No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-</a:t>
                          </a: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ighbour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-</a:t>
                          </a: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ighbour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7641852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Δx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, 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802044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06897" r="-400794" b="-5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206897" r="-300794" b="-5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206897" r="-200794" b="-5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0000" t="-206897" r="-100794" b="-5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0000" t="-206897" r="-794" b="-5241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4945974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Δ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, 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, 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75409303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406897" r="-400794" b="-3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406897" r="-300794" b="-3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406897" r="-200794" b="-3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0000" t="-406897" r="-100794" b="-3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0000" t="-406897" r="-794" b="-3241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45134764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Δ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, 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, 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65226580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606897" r="-400794" b="-1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606897" r="-300794" b="-1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606897" r="-200794" b="-1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0000" t="-606897" r="-100794" b="-1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0000" t="-606897" r="-794" b="-1241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7326688"/>
                      </a:ext>
                    </a:extLst>
                  </a:tr>
                  <a:tr h="36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Δx</a:t>
                          </a:r>
                          <a:endParaRPr lang="en-US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Δ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𝜙 = </a:t>
                          </a:r>
                          <a:r>
                            <a:rPr lang="en-US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, 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66352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5A20D6E0-8E42-4743-A72E-668DE47B1A45}"/>
              </a:ext>
            </a:extLst>
          </p:cNvPr>
          <p:cNvSpPr txBox="1"/>
          <p:nvPr/>
        </p:nvSpPr>
        <p:spPr>
          <a:xfrm>
            <a:off x="807513" y="1579519"/>
            <a:ext cx="32227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ing the origin at D</a:t>
            </a:r>
          </a:p>
        </p:txBody>
      </p:sp>
    </p:spTree>
    <p:extLst>
      <p:ext uri="{BB962C8B-B14F-4D97-AF65-F5344CB8AC3E}">
        <p14:creationId xmlns:p14="http://schemas.microsoft.com/office/powerpoint/2010/main" val="226601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5993" y="237794"/>
            <a:ext cx="8093900" cy="732363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Laplace Equation: 1</a:t>
            </a:r>
            <a:r>
              <a:rPr lang="en-US" baseline="30000" dirty="0">
                <a:solidFill>
                  <a:srgbClr val="0000FF"/>
                </a:solidFill>
              </a:rPr>
              <a:t>st</a:t>
            </a:r>
            <a:r>
              <a:rPr lang="en-US" dirty="0">
                <a:solidFill>
                  <a:srgbClr val="0000FF"/>
                </a:solidFill>
              </a:rPr>
              <a:t> and 2</a:t>
            </a:r>
            <a:r>
              <a:rPr lang="en-US" baseline="30000" dirty="0">
                <a:solidFill>
                  <a:srgbClr val="0000FF"/>
                </a:solidFill>
              </a:rPr>
              <a:t>nd</a:t>
            </a:r>
            <a:r>
              <a:rPr lang="en-US" dirty="0">
                <a:solidFill>
                  <a:srgbClr val="0000FF"/>
                </a:solidFill>
              </a:rPr>
              <a:t> Type B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722" y="970157"/>
            <a:ext cx="8664498" cy="56982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7B84D15-6743-0E43-8916-17C0E87D3C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077143"/>
            <a:ext cx="2336955" cy="11524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DFCFBDD-4620-784B-A96F-5426836BA8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7153" y="1365916"/>
            <a:ext cx="2937704" cy="5779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CA373437-3C45-9B4F-9C7D-4674AF20371B}"/>
                  </a:ext>
                </a:extLst>
              </p:cNvPr>
              <p:cNvSpPr txBox="1"/>
              <p:nvPr/>
            </p:nvSpPr>
            <p:spPr>
              <a:xfrm>
                <a:off x="408012" y="4423611"/>
                <a:ext cx="1139992" cy="691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CA373437-3C45-9B4F-9C7D-4674AF2037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12" y="4423611"/>
                <a:ext cx="1139992" cy="691408"/>
              </a:xfrm>
              <a:prstGeom prst="rect">
                <a:avLst/>
              </a:prstGeom>
              <a:blipFill>
                <a:blip r:embed="rId4"/>
                <a:stretch>
                  <a:fillRect l="-5495"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852074B2-0AC1-C149-B94E-406471FF4E53}"/>
                  </a:ext>
                </a:extLst>
              </p:cNvPr>
              <p:cNvSpPr txBox="1"/>
              <p:nvPr/>
            </p:nvSpPr>
            <p:spPr>
              <a:xfrm>
                <a:off x="1994657" y="4446289"/>
                <a:ext cx="1153008" cy="7014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852074B2-0AC1-C149-B94E-406471FF4E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657" y="4446289"/>
                <a:ext cx="1153008" cy="701474"/>
              </a:xfrm>
              <a:prstGeom prst="rect">
                <a:avLst/>
              </a:prstGeom>
              <a:blipFill>
                <a:blip r:embed="rId5"/>
                <a:stretch>
                  <a:fillRect l="-4348" t="-1786" r="-1087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5BB073A8-B7C1-CE4B-908B-75E8F4B1AE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5637" y="2394623"/>
            <a:ext cx="2498645" cy="862364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1BBB0E3D-AC7F-5D4E-8FDD-03E4395AAD6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8926" y="3499205"/>
            <a:ext cx="2609750" cy="782925"/>
          </a:xfrm>
          <a:prstGeom prst="rect">
            <a:avLst/>
          </a:prstGeom>
        </p:spPr>
      </p:pic>
      <p:grpSp>
        <p:nvGrpSpPr>
          <p:cNvPr id="140" name="Group 139">
            <a:extLst>
              <a:ext uri="{FF2B5EF4-FFF2-40B4-BE49-F238E27FC236}">
                <a16:creationId xmlns:a16="http://schemas.microsoft.com/office/drawing/2014/main" id="{A71570E1-DAC4-954B-AC2B-F9B600F8E61F}"/>
              </a:ext>
            </a:extLst>
          </p:cNvPr>
          <p:cNvGrpSpPr/>
          <p:nvPr/>
        </p:nvGrpSpPr>
        <p:grpSpPr>
          <a:xfrm>
            <a:off x="3329241" y="2229614"/>
            <a:ext cx="5700545" cy="4557377"/>
            <a:chOff x="3329241" y="2229614"/>
            <a:chExt cx="5700545" cy="4557377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6C199A3A-7C66-A549-83F8-743B888E04B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329241" y="2229614"/>
              <a:ext cx="5627196" cy="4438815"/>
              <a:chOff x="2586" y="4024"/>
              <a:chExt cx="6151" cy="4852"/>
            </a:xfrm>
          </p:grpSpPr>
          <p:grpSp>
            <p:nvGrpSpPr>
              <p:cNvPr id="70" name="Group 69">
                <a:extLst>
                  <a:ext uri="{FF2B5EF4-FFF2-40B4-BE49-F238E27FC236}">
                    <a16:creationId xmlns:a16="http://schemas.microsoft.com/office/drawing/2014/main" id="{95B15867-32AD-FE44-B42F-9D71081DC126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586" y="4024"/>
                <a:ext cx="6151" cy="4852"/>
                <a:chOff x="2586" y="4024"/>
                <a:chExt cx="6151" cy="4852"/>
              </a:xfrm>
            </p:grpSpPr>
            <p:grpSp>
              <p:nvGrpSpPr>
                <p:cNvPr id="80" name="Group 79">
                  <a:extLst>
                    <a:ext uri="{FF2B5EF4-FFF2-40B4-BE49-F238E27FC236}">
                      <a16:creationId xmlns:a16="http://schemas.microsoft.com/office/drawing/2014/main" id="{CC02E7A0-BF2A-BE4C-8459-979ABB7C37CA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2586" y="4024"/>
                  <a:ext cx="6151" cy="4852"/>
                  <a:chOff x="2586" y="4024"/>
                  <a:chExt cx="6151" cy="4852"/>
                </a:xfrm>
              </p:grpSpPr>
              <p:grpSp>
                <p:nvGrpSpPr>
                  <p:cNvPr id="85" name="Group 84">
                    <a:extLst>
                      <a:ext uri="{FF2B5EF4-FFF2-40B4-BE49-F238E27FC236}">
                        <a16:creationId xmlns:a16="http://schemas.microsoft.com/office/drawing/2014/main" id="{C22B6DD4-D4D7-1F46-8761-7A542D0E131E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586" y="4024"/>
                    <a:ext cx="6151" cy="4852"/>
                    <a:chOff x="2586" y="4024"/>
                    <a:chExt cx="6151" cy="4852"/>
                  </a:xfrm>
                </p:grpSpPr>
                <p:grpSp>
                  <p:nvGrpSpPr>
                    <p:cNvPr id="102" name="Group 101">
                      <a:extLst>
                        <a:ext uri="{FF2B5EF4-FFF2-40B4-BE49-F238E27FC236}">
                          <a16:creationId xmlns:a16="http://schemas.microsoft.com/office/drawing/2014/main" id="{0A1862A6-670E-A14C-AC50-A4EAEEDFB51D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3638" y="4453"/>
                      <a:ext cx="3961" cy="3599"/>
                      <a:chOff x="4041" y="10264"/>
                      <a:chExt cx="3960" cy="3600"/>
                    </a:xfrm>
                  </p:grpSpPr>
                  <p:sp>
                    <p:nvSpPr>
                      <p:cNvPr id="127" name="Rectangle 126">
                        <a:extLst>
                          <a:ext uri="{FF2B5EF4-FFF2-40B4-BE49-F238E27FC236}">
                            <a16:creationId xmlns:a16="http://schemas.microsoft.com/office/drawing/2014/main" id="{FC3437BE-886D-0844-8EB0-D1819D102D9F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4041" y="10264"/>
                        <a:ext cx="3960" cy="36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50000"/>
                        </a:srgbClr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cxnSp>
                    <p:nvCxnSpPr>
                      <p:cNvPr id="128" name="Line 106">
                        <a:extLst>
                          <a:ext uri="{FF2B5EF4-FFF2-40B4-BE49-F238E27FC236}">
                            <a16:creationId xmlns:a16="http://schemas.microsoft.com/office/drawing/2014/main" id="{3DF3BF33-D1DA-BE4E-944E-B41F93E8F125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041" y="10981"/>
                        <a:ext cx="396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29" name="Line 107">
                        <a:extLst>
                          <a:ext uri="{FF2B5EF4-FFF2-40B4-BE49-F238E27FC236}">
                            <a16:creationId xmlns:a16="http://schemas.microsoft.com/office/drawing/2014/main" id="{30FC5D44-73A8-2342-9E27-4F7CB5460E52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041" y="11701"/>
                        <a:ext cx="396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30" name="Line 108">
                        <a:extLst>
                          <a:ext uri="{FF2B5EF4-FFF2-40B4-BE49-F238E27FC236}">
                            <a16:creationId xmlns:a16="http://schemas.microsoft.com/office/drawing/2014/main" id="{EE605BB1-D1B5-6A49-A642-CA7083469EF3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041" y="12424"/>
                        <a:ext cx="396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31" name="Line 109">
                        <a:extLst>
                          <a:ext uri="{FF2B5EF4-FFF2-40B4-BE49-F238E27FC236}">
                            <a16:creationId xmlns:a16="http://schemas.microsoft.com/office/drawing/2014/main" id="{0C7FC813-4F13-534F-99DB-43C0FC548685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041" y="13144"/>
                        <a:ext cx="396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32" name="Line 110">
                        <a:extLst>
                          <a:ext uri="{FF2B5EF4-FFF2-40B4-BE49-F238E27FC236}">
                            <a16:creationId xmlns:a16="http://schemas.microsoft.com/office/drawing/2014/main" id="{F35C9739-2D9D-014C-B3D2-537C88F493FB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5595" y="10264"/>
                        <a:ext cx="0" cy="3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33" name="Line 111">
                        <a:extLst>
                          <a:ext uri="{FF2B5EF4-FFF2-40B4-BE49-F238E27FC236}">
                            <a16:creationId xmlns:a16="http://schemas.microsoft.com/office/drawing/2014/main" id="{6E2F6374-8918-5A49-A795-ACE4B685DE45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6388" y="10264"/>
                        <a:ext cx="0" cy="3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34" name="Line 112">
                        <a:extLst>
                          <a:ext uri="{FF2B5EF4-FFF2-40B4-BE49-F238E27FC236}">
                            <a16:creationId xmlns:a16="http://schemas.microsoft.com/office/drawing/2014/main" id="{CA0CCC78-CF06-E44D-BC12-B82759B4A387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7178" y="10264"/>
                        <a:ext cx="0" cy="3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35" name="Line 113">
                        <a:extLst>
                          <a:ext uri="{FF2B5EF4-FFF2-40B4-BE49-F238E27FC236}">
                            <a16:creationId xmlns:a16="http://schemas.microsoft.com/office/drawing/2014/main" id="{A8AB9832-2344-E14C-A268-DA8DD62294A5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820" y="10264"/>
                        <a:ext cx="0" cy="3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sp>
                  <p:nvSpPr>
                    <p:cNvPr id="103" name="Text Box 114">
                      <a:extLst>
                        <a:ext uri="{FF2B5EF4-FFF2-40B4-BE49-F238E27FC236}">
                          <a16:creationId xmlns:a16="http://schemas.microsoft.com/office/drawing/2014/main" id="{831F63D9-91A7-EA43-9214-B035A1D8AEDD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07" y="4024"/>
                      <a:ext cx="90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 i="1">
                          <a:effectLst/>
                          <a:latin typeface="Symbol" pitchFamily="2" charset="2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= </a:t>
                      </a:r>
                      <a:r>
                        <a:rPr lang="en-US" sz="1400" b="1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4" name="Text Box 115">
                      <a:extLst>
                        <a:ext uri="{FF2B5EF4-FFF2-40B4-BE49-F238E27FC236}">
                          <a16:creationId xmlns:a16="http://schemas.microsoft.com/office/drawing/2014/main" id="{D4258F12-7777-FD44-A6C7-D1CD2F821B5B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3306" y="4083"/>
                      <a:ext cx="36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5" name="Text Box 116">
                      <a:extLst>
                        <a:ext uri="{FF2B5EF4-FFF2-40B4-BE49-F238E27FC236}">
                          <a16:creationId xmlns:a16="http://schemas.microsoft.com/office/drawing/2014/main" id="{1D6B03BD-7684-774E-BBD0-57B563215E34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3306" y="8042"/>
                      <a:ext cx="36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6" name="Text Box 117">
                      <a:extLst>
                        <a:ext uri="{FF2B5EF4-FFF2-40B4-BE49-F238E27FC236}">
                          <a16:creationId xmlns:a16="http://schemas.microsoft.com/office/drawing/2014/main" id="{2581A235-7EB6-DE48-A64F-B8106BE598E3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7628" y="8042"/>
                      <a:ext cx="36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7" name="Text Box 118">
                      <a:extLst>
                        <a:ext uri="{FF2B5EF4-FFF2-40B4-BE49-F238E27FC236}">
                          <a16:creationId xmlns:a16="http://schemas.microsoft.com/office/drawing/2014/main" id="{E23B7066-7B69-F349-B828-21E2F63AF443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7628" y="4083"/>
                      <a:ext cx="36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8" name="Text Box 119">
                      <a:extLst>
                        <a:ext uri="{FF2B5EF4-FFF2-40B4-BE49-F238E27FC236}">
                          <a16:creationId xmlns:a16="http://schemas.microsoft.com/office/drawing/2014/main" id="{0A92A4F3-90A1-224C-BA15-38C532F8CE55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8001" y="5900"/>
                      <a:ext cx="736" cy="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9" name="Text Box 120">
                      <a:extLst>
                        <a:ext uri="{FF2B5EF4-FFF2-40B4-BE49-F238E27FC236}">
                          <a16:creationId xmlns:a16="http://schemas.microsoft.com/office/drawing/2014/main" id="{EB25BEE6-323E-7D40-954D-8DABB200F088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2586" y="5883"/>
                      <a:ext cx="90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 i="1">
                          <a:effectLst/>
                          <a:latin typeface="Symbol" pitchFamily="2" charset="2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= </a:t>
                      </a:r>
                      <a:r>
                        <a:rPr lang="en-US" sz="1400" b="1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0" name="Text Box 121">
                      <a:extLst>
                        <a:ext uri="{FF2B5EF4-FFF2-40B4-BE49-F238E27FC236}">
                          <a16:creationId xmlns:a16="http://schemas.microsoft.com/office/drawing/2014/main" id="{D268C27C-9377-5044-8E39-69EB8F48CC99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07" y="8222"/>
                      <a:ext cx="736" cy="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1" name="Oval 110">
                      <a:extLst>
                        <a:ext uri="{FF2B5EF4-FFF2-40B4-BE49-F238E27FC236}">
                          <a16:creationId xmlns:a16="http://schemas.microsoft.com/office/drawing/2014/main" id="{DAB7C229-129C-4442-AABB-6F867153773B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398" y="515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2" name="Oval 111">
                      <a:extLst>
                        <a:ext uri="{FF2B5EF4-FFF2-40B4-BE49-F238E27FC236}">
                          <a16:creationId xmlns:a16="http://schemas.microsoft.com/office/drawing/2014/main" id="{2DC92625-BB64-2D46-859E-FA8D3AFECFE4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62" y="515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3" name="Oval 112">
                      <a:extLst>
                        <a:ext uri="{FF2B5EF4-FFF2-40B4-BE49-F238E27FC236}">
                          <a16:creationId xmlns:a16="http://schemas.microsoft.com/office/drawing/2014/main" id="{54AA877E-C6EE-4842-A70B-3063256E3FE8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964" y="5145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4" name="Oval 113">
                      <a:extLst>
                        <a:ext uri="{FF2B5EF4-FFF2-40B4-BE49-F238E27FC236}">
                          <a16:creationId xmlns:a16="http://schemas.microsoft.com/office/drawing/2014/main" id="{89F0DE9C-FEE1-AB44-94AD-E32E144F6282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754" y="515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5" name="Oval 114">
                      <a:extLst>
                        <a:ext uri="{FF2B5EF4-FFF2-40B4-BE49-F238E27FC236}">
                          <a16:creationId xmlns:a16="http://schemas.microsoft.com/office/drawing/2014/main" id="{0ED226E0-5A86-2D4C-BA67-2DC1347D376E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398" y="587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6" name="Oval 115">
                      <a:extLst>
                        <a:ext uri="{FF2B5EF4-FFF2-40B4-BE49-F238E27FC236}">
                          <a16:creationId xmlns:a16="http://schemas.microsoft.com/office/drawing/2014/main" id="{D791A668-30AF-2A45-B432-3E28470C1D67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62" y="587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7" name="Oval 116">
                      <a:extLst>
                        <a:ext uri="{FF2B5EF4-FFF2-40B4-BE49-F238E27FC236}">
                          <a16:creationId xmlns:a16="http://schemas.microsoft.com/office/drawing/2014/main" id="{4D94A5DD-359D-7240-BAB5-A0AD490E4E9F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964" y="5876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8" name="Oval 117">
                      <a:extLst>
                        <a:ext uri="{FF2B5EF4-FFF2-40B4-BE49-F238E27FC236}">
                          <a16:creationId xmlns:a16="http://schemas.microsoft.com/office/drawing/2014/main" id="{46159C2A-43CA-2445-BF0F-3A0F0C0F367D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761" y="5876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9" name="Oval 118">
                      <a:extLst>
                        <a:ext uri="{FF2B5EF4-FFF2-40B4-BE49-F238E27FC236}">
                          <a16:creationId xmlns:a16="http://schemas.microsoft.com/office/drawing/2014/main" id="{C1AC92FC-995D-7B42-AE11-4BFD0DC2D0FC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398" y="659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0" name="Oval 119">
                      <a:extLst>
                        <a:ext uri="{FF2B5EF4-FFF2-40B4-BE49-F238E27FC236}">
                          <a16:creationId xmlns:a16="http://schemas.microsoft.com/office/drawing/2014/main" id="{2117B526-FAF0-A141-ACBE-ED38ED9E3AD0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62" y="6595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1" name="Oval 120">
                      <a:extLst>
                        <a:ext uri="{FF2B5EF4-FFF2-40B4-BE49-F238E27FC236}">
                          <a16:creationId xmlns:a16="http://schemas.microsoft.com/office/drawing/2014/main" id="{42254D9E-43F4-CC43-A7F4-08061AE1755C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971" y="659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2" name="Oval 121">
                      <a:extLst>
                        <a:ext uri="{FF2B5EF4-FFF2-40B4-BE49-F238E27FC236}">
                          <a16:creationId xmlns:a16="http://schemas.microsoft.com/office/drawing/2014/main" id="{9663F5D7-661B-BC40-BBC0-864FA2378F95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761" y="659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" name="Oval 122">
                      <a:extLst>
                        <a:ext uri="{FF2B5EF4-FFF2-40B4-BE49-F238E27FC236}">
                          <a16:creationId xmlns:a16="http://schemas.microsoft.com/office/drawing/2014/main" id="{9861E24A-F9CC-E24F-8EA7-6CDE9910718B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398" y="731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4" name="Oval 123">
                      <a:extLst>
                        <a:ext uri="{FF2B5EF4-FFF2-40B4-BE49-F238E27FC236}">
                          <a16:creationId xmlns:a16="http://schemas.microsoft.com/office/drawing/2014/main" id="{B3D95BCF-8F3D-DD47-86C9-75E0FC8BFEA6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62" y="731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5" name="Oval 124">
                      <a:extLst>
                        <a:ext uri="{FF2B5EF4-FFF2-40B4-BE49-F238E27FC236}">
                          <a16:creationId xmlns:a16="http://schemas.microsoft.com/office/drawing/2014/main" id="{E9618FE8-4B0F-9442-91BA-2140B6D2B404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964" y="731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6" name="Oval 125">
                      <a:extLst>
                        <a:ext uri="{FF2B5EF4-FFF2-40B4-BE49-F238E27FC236}">
                          <a16:creationId xmlns:a16="http://schemas.microsoft.com/office/drawing/2014/main" id="{180E3BD8-5818-914E-9373-CD19FA3BAC21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761" y="731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86" name="Text Box 138">
                    <a:extLst>
                      <a:ext uri="{FF2B5EF4-FFF2-40B4-BE49-F238E27FC236}">
                        <a16:creationId xmlns:a16="http://schemas.microsoft.com/office/drawing/2014/main" id="{D710523A-2D3E-B04F-8E08-F387FC8C41F9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468" y="4899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7" name="Text Box 139">
                    <a:extLst>
                      <a:ext uri="{FF2B5EF4-FFF2-40B4-BE49-F238E27FC236}">
                        <a16:creationId xmlns:a16="http://schemas.microsoft.com/office/drawing/2014/main" id="{5ADBB85A-EB3A-7A43-9B3F-7DA1D2D90768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5243" y="4906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2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8" name="Text Box 140">
                    <a:extLst>
                      <a:ext uri="{FF2B5EF4-FFF2-40B4-BE49-F238E27FC236}">
                        <a16:creationId xmlns:a16="http://schemas.microsoft.com/office/drawing/2014/main" id="{11197AC2-3B3A-3B4B-8E90-F555119F6725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045" y="4895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3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9" name="Text Box 141">
                    <a:extLst>
                      <a:ext uri="{FF2B5EF4-FFF2-40B4-BE49-F238E27FC236}">
                        <a16:creationId xmlns:a16="http://schemas.microsoft.com/office/drawing/2014/main" id="{17DA184C-89C5-F646-A86B-1CC40F34DDE3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809" y="491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4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0" name="Text Box 142">
                    <a:extLst>
                      <a:ext uri="{FF2B5EF4-FFF2-40B4-BE49-F238E27FC236}">
                        <a16:creationId xmlns:a16="http://schemas.microsoft.com/office/drawing/2014/main" id="{3E931C03-43CB-C746-82BC-AAEA68C8D861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468" y="563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6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1" name="Text Box 143">
                    <a:extLst>
                      <a:ext uri="{FF2B5EF4-FFF2-40B4-BE49-F238E27FC236}">
                        <a16:creationId xmlns:a16="http://schemas.microsoft.com/office/drawing/2014/main" id="{01852E6D-1CAD-AF49-8C17-1A047DB7A7A3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5243" y="564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7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" name="Text Box 144">
                    <a:extLst>
                      <a:ext uri="{FF2B5EF4-FFF2-40B4-BE49-F238E27FC236}">
                        <a16:creationId xmlns:a16="http://schemas.microsoft.com/office/drawing/2014/main" id="{A821B03F-1507-EE48-94C6-13D6FA116EEF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056" y="564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8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3" name="Text Box 145">
                    <a:extLst>
                      <a:ext uri="{FF2B5EF4-FFF2-40B4-BE49-F238E27FC236}">
                        <a16:creationId xmlns:a16="http://schemas.microsoft.com/office/drawing/2014/main" id="{2BBAC59A-D225-1445-94F5-1292329C10C8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831" y="564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9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4" name="Text Box 146">
                    <a:extLst>
                      <a:ext uri="{FF2B5EF4-FFF2-40B4-BE49-F238E27FC236}">
                        <a16:creationId xmlns:a16="http://schemas.microsoft.com/office/drawing/2014/main" id="{EE6A80D1-853F-D743-BF05-A7698300FA8E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479" y="637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1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5" name="Text Box 147">
                    <a:extLst>
                      <a:ext uri="{FF2B5EF4-FFF2-40B4-BE49-F238E27FC236}">
                        <a16:creationId xmlns:a16="http://schemas.microsoft.com/office/drawing/2014/main" id="{45691793-3626-1746-BD5F-3C49CD30076B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5236" y="637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2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6" name="Text Box 148">
                    <a:extLst>
                      <a:ext uri="{FF2B5EF4-FFF2-40B4-BE49-F238E27FC236}">
                        <a16:creationId xmlns:a16="http://schemas.microsoft.com/office/drawing/2014/main" id="{5E5EB3E5-AE95-3F41-99E4-49F6C777F1FA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034" y="636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3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7" name="Text Box 149">
                    <a:extLst>
                      <a:ext uri="{FF2B5EF4-FFF2-40B4-BE49-F238E27FC236}">
                        <a16:creationId xmlns:a16="http://schemas.microsoft.com/office/drawing/2014/main" id="{D9B1373D-1100-2844-9E99-57AA4D3F6BBC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820" y="637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4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8" name="Text Box 150">
                    <a:extLst>
                      <a:ext uri="{FF2B5EF4-FFF2-40B4-BE49-F238E27FC236}">
                        <a16:creationId xmlns:a16="http://schemas.microsoft.com/office/drawing/2014/main" id="{F7517074-3AB6-2C45-9FFC-CEC14B90A37F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457" y="708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6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9" name="Text Box 151">
                    <a:extLst>
                      <a:ext uri="{FF2B5EF4-FFF2-40B4-BE49-F238E27FC236}">
                        <a16:creationId xmlns:a16="http://schemas.microsoft.com/office/drawing/2014/main" id="{930D91D4-F41D-5747-A588-934D926B904F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5210" y="708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7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0" name="Text Box 152">
                    <a:extLst>
                      <a:ext uri="{FF2B5EF4-FFF2-40B4-BE49-F238E27FC236}">
                        <a16:creationId xmlns:a16="http://schemas.microsoft.com/office/drawing/2014/main" id="{C5D3C003-4466-7B4D-BDF9-E88A708D511C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012" y="709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8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1" name="Text Box 153">
                    <a:extLst>
                      <a:ext uri="{FF2B5EF4-FFF2-40B4-BE49-F238E27FC236}">
                        <a16:creationId xmlns:a16="http://schemas.microsoft.com/office/drawing/2014/main" id="{1E97566B-AFC0-C644-B680-07367522BD8F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798" y="708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9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81" name="Line 154">
                  <a:extLst>
                    <a:ext uri="{FF2B5EF4-FFF2-40B4-BE49-F238E27FC236}">
                      <a16:creationId xmlns:a16="http://schemas.microsoft.com/office/drawing/2014/main" id="{7560ED48-7DE6-4941-ADC0-DAE0E8207ABF}"/>
                    </a:ext>
                  </a:extLst>
                </p:cNvPr>
                <p:cNvCxnSpPr>
                  <a:cxnSpLocks noChangeAspect="1" noEditPoints="1" noChangeArrowheads="1" noChangeShapeType="1"/>
                </p:cNvCxnSpPr>
                <p:nvPr/>
              </p:nvCxnSpPr>
              <p:spPr bwMode="auto">
                <a:xfrm>
                  <a:off x="3626" y="5665"/>
                  <a:ext cx="79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82" name="Text Box 155">
                  <a:extLst>
                    <a:ext uri="{FF2B5EF4-FFF2-40B4-BE49-F238E27FC236}">
                      <a16:creationId xmlns:a16="http://schemas.microsoft.com/office/drawing/2014/main" id="{E6AF0997-9961-9846-86F5-AC8254645C7A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887" y="5397"/>
                  <a:ext cx="360" cy="3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D</a:t>
                  </a:r>
                  <a:r>
                    <a:rPr lang="en-US" sz="1200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x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83" name="Text Box 156">
                  <a:extLst>
                    <a:ext uri="{FF2B5EF4-FFF2-40B4-BE49-F238E27FC236}">
                      <a16:creationId xmlns:a16="http://schemas.microsoft.com/office/drawing/2014/main" id="{40F8D420-1159-FB4B-B22A-C69382B09B7A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037" y="7524"/>
                  <a:ext cx="360" cy="3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D</a:t>
                  </a:r>
                  <a:r>
                    <a:rPr lang="en-US" sz="1200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y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cxnSp>
              <p:nvCxnSpPr>
                <p:cNvPr id="84" name="Line 157">
                  <a:extLst>
                    <a:ext uri="{FF2B5EF4-FFF2-40B4-BE49-F238E27FC236}">
                      <a16:creationId xmlns:a16="http://schemas.microsoft.com/office/drawing/2014/main" id="{6358D6E3-B2DD-AF41-A89E-84A7162F874C}"/>
                    </a:ext>
                  </a:extLst>
                </p:cNvPr>
                <p:cNvCxnSpPr>
                  <a:cxnSpLocks noChangeAspect="1" noEditPoints="1" noChangeArrowheads="1" noChangeShapeType="1"/>
                </p:cNvCxnSpPr>
                <p:nvPr/>
              </p:nvCxnSpPr>
              <p:spPr bwMode="auto">
                <a:xfrm>
                  <a:off x="4310" y="7322"/>
                  <a:ext cx="0" cy="7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71" name="Text Box 160">
                <a:extLst>
                  <a:ext uri="{FF2B5EF4-FFF2-40B4-BE49-F238E27FC236}">
                    <a16:creationId xmlns:a16="http://schemas.microsoft.com/office/drawing/2014/main" id="{2DFDCE4E-3FBB-AD47-9C6D-BFC74C73BBD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674" y="493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2" name="Text Box 161">
                <a:extLst>
                  <a:ext uri="{FF2B5EF4-FFF2-40B4-BE49-F238E27FC236}">
                    <a16:creationId xmlns:a16="http://schemas.microsoft.com/office/drawing/2014/main" id="{A0BF3F59-2835-3C4E-879E-ACB231FE20E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641" y="565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0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3" name="Text Box 162">
                <a:extLst>
                  <a:ext uri="{FF2B5EF4-FFF2-40B4-BE49-F238E27FC236}">
                    <a16:creationId xmlns:a16="http://schemas.microsoft.com/office/drawing/2014/main" id="{8DA5E2E1-4783-B241-914A-6F0C6A73226A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663" y="6355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4" name="Text Box 163">
                <a:extLst>
                  <a:ext uri="{FF2B5EF4-FFF2-40B4-BE49-F238E27FC236}">
                    <a16:creationId xmlns:a16="http://schemas.microsoft.com/office/drawing/2014/main" id="{66D0F815-1076-4540-B83E-4B7DA2544F3A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663" y="7097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0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5" name="Text Box 164">
                <a:extLst>
                  <a:ext uri="{FF2B5EF4-FFF2-40B4-BE49-F238E27FC236}">
                    <a16:creationId xmlns:a16="http://schemas.microsoft.com/office/drawing/2014/main" id="{2B292A34-E5F2-CC4A-9511-E52F2771B21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467" y="7788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6" name="Text Box 165">
                <a:extLst>
                  <a:ext uri="{FF2B5EF4-FFF2-40B4-BE49-F238E27FC236}">
                    <a16:creationId xmlns:a16="http://schemas.microsoft.com/office/drawing/2014/main" id="{32A67691-DBA4-C547-8B07-68194078AEA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257" y="7795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7" name="Text Box 166">
                <a:extLst>
                  <a:ext uri="{FF2B5EF4-FFF2-40B4-BE49-F238E27FC236}">
                    <a16:creationId xmlns:a16="http://schemas.microsoft.com/office/drawing/2014/main" id="{F9C718A0-9BAE-7F41-9B6C-93D8915B6AE5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032" y="779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8" name="Text Box 168">
                <a:extLst>
                  <a:ext uri="{FF2B5EF4-FFF2-40B4-BE49-F238E27FC236}">
                    <a16:creationId xmlns:a16="http://schemas.microsoft.com/office/drawing/2014/main" id="{E5A72B4A-1035-CD43-B0FF-DF1C8061E5D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844" y="779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9" name="Text Box 169">
                <a:extLst>
                  <a:ext uri="{FF2B5EF4-FFF2-40B4-BE49-F238E27FC236}">
                    <a16:creationId xmlns:a16="http://schemas.microsoft.com/office/drawing/2014/main" id="{286D56A9-05F9-D949-AFFE-54B30316C6D4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663" y="7817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pic>
          <p:nvPicPr>
            <p:cNvPr id="138" name="Picture 137">
              <a:extLst>
                <a:ext uri="{FF2B5EF4-FFF2-40B4-BE49-F238E27FC236}">
                  <a16:creationId xmlns:a16="http://schemas.microsoft.com/office/drawing/2014/main" id="{6D59008D-6A94-8740-AC1E-EB5BE66B014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729787" y="5995618"/>
              <a:ext cx="836595" cy="791373"/>
            </a:xfrm>
            <a:prstGeom prst="rect">
              <a:avLst/>
            </a:prstGeom>
          </p:spPr>
        </p:pic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8E10EB38-C50E-154F-A787-59B1C0BFB10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257271" y="3653971"/>
              <a:ext cx="772515" cy="708139"/>
            </a:xfrm>
            <a:prstGeom prst="rect">
              <a:avLst/>
            </a:prstGeom>
          </p:spPr>
        </p:pic>
      </p:grpSp>
      <p:sp>
        <p:nvSpPr>
          <p:cNvPr id="141" name="TextBox 140">
            <a:extLst>
              <a:ext uri="{FF2B5EF4-FFF2-40B4-BE49-F238E27FC236}">
                <a16:creationId xmlns:a16="http://schemas.microsoft.com/office/drawing/2014/main" id="{EDD4034D-2ECE-BC42-AEB7-7AEAA92FA8E9}"/>
              </a:ext>
            </a:extLst>
          </p:cNvPr>
          <p:cNvSpPr txBox="1"/>
          <p:nvPr/>
        </p:nvSpPr>
        <p:spPr>
          <a:xfrm>
            <a:off x="428927" y="5353590"/>
            <a:ext cx="28059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unknowns increased from 16 to 25</a:t>
            </a:r>
          </a:p>
        </p:txBody>
      </p:sp>
    </p:spTree>
    <p:extLst>
      <p:ext uri="{BB962C8B-B14F-4D97-AF65-F5344CB8AC3E}">
        <p14:creationId xmlns:p14="http://schemas.microsoft.com/office/powerpoint/2010/main" val="425905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14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E03D9E-6F8E-1649-880F-1945DFCC19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35126" cy="69424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Neumann and Robin B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336E34-81E3-214E-9155-1F687DAC1A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1562" y="1190004"/>
            <a:ext cx="8242145" cy="531115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Three Options for implementation:</a:t>
            </a:r>
          </a:p>
          <a:p>
            <a:pPr marL="801688" lvl="1" indent="-344488">
              <a:buFont typeface="Wingdings" pitchFamily="2" charset="2"/>
              <a:buChar char="ü"/>
            </a:pPr>
            <a:r>
              <a:rPr lang="en-US" dirty="0">
                <a:solidFill>
                  <a:srgbClr val="C00000"/>
                </a:solidFill>
              </a:rPr>
              <a:t>Backward Difference approximation with increased size of the matrix</a:t>
            </a:r>
          </a:p>
          <a:p>
            <a:pPr marL="1258888" lvl="2" indent="-344488">
              <a:buFont typeface="Wingdings" pitchFamily="2" charset="2"/>
              <a:buChar char="ü"/>
            </a:pPr>
            <a:r>
              <a:rPr lang="en-US" dirty="0"/>
              <a:t>asymmetric backward difference approximation</a:t>
            </a:r>
          </a:p>
          <a:p>
            <a:pPr marL="1258888" lvl="2" indent="-344488">
              <a:buFont typeface="Wingdings" pitchFamily="2" charset="2"/>
              <a:buChar char="ü"/>
            </a:pPr>
            <a:r>
              <a:rPr lang="en-US" dirty="0"/>
              <a:t>size of the matrix is increased</a:t>
            </a:r>
          </a:p>
          <a:p>
            <a:pPr marL="1258888" lvl="2" indent="-344488">
              <a:buFont typeface="Wingdings" pitchFamily="2" charset="2"/>
              <a:buChar char="ü"/>
            </a:pPr>
            <a:r>
              <a:rPr lang="en-US" dirty="0"/>
              <a:t>solution at the boundary nodes are obtained together</a:t>
            </a:r>
          </a:p>
          <a:p>
            <a:pPr marL="801688" lvl="1" indent="-344488">
              <a:buFont typeface="Wingdings" pitchFamily="2" charset="2"/>
              <a:buChar char="ü"/>
            </a:pPr>
            <a:r>
              <a:rPr lang="en-US" dirty="0">
                <a:solidFill>
                  <a:srgbClr val="C00000"/>
                </a:solidFill>
              </a:rPr>
              <a:t>Ghost Node</a:t>
            </a:r>
          </a:p>
          <a:p>
            <a:pPr marL="1258888" lvl="2" indent="-344488">
              <a:buFont typeface="Wingdings" pitchFamily="2" charset="2"/>
              <a:buChar char="ü"/>
            </a:pPr>
            <a:r>
              <a:rPr lang="en-US" dirty="0"/>
              <a:t>symmetric central difference approximation</a:t>
            </a:r>
          </a:p>
          <a:p>
            <a:pPr marL="1258888" lvl="2" indent="-344488">
              <a:buFont typeface="Wingdings" pitchFamily="2" charset="2"/>
              <a:buChar char="ü"/>
            </a:pPr>
            <a:r>
              <a:rPr lang="en-US" dirty="0"/>
              <a:t>size of the matrix is increased</a:t>
            </a:r>
          </a:p>
          <a:p>
            <a:pPr marL="1258888" lvl="2" indent="-344488">
              <a:buFont typeface="Wingdings" pitchFamily="2" charset="2"/>
              <a:buChar char="ü"/>
            </a:pPr>
            <a:r>
              <a:rPr lang="en-US" dirty="0"/>
              <a:t>solution at the boundary nodes are obtained together</a:t>
            </a:r>
          </a:p>
          <a:p>
            <a:pPr marL="801688" lvl="1" indent="-344488">
              <a:buFont typeface="Wingdings" pitchFamily="2" charset="2"/>
              <a:buChar char="ü"/>
            </a:pPr>
            <a:r>
              <a:rPr lang="en-US" dirty="0">
                <a:solidFill>
                  <a:srgbClr val="C00000"/>
                </a:solidFill>
              </a:rPr>
              <a:t>Backward Difference approximation without increasing the size of the matrix</a:t>
            </a:r>
          </a:p>
          <a:p>
            <a:pPr marL="1258888" lvl="2" indent="-344488">
              <a:buFont typeface="Wingdings" pitchFamily="2" charset="2"/>
              <a:buChar char="ü"/>
            </a:pPr>
            <a:r>
              <a:rPr lang="en-US" dirty="0"/>
              <a:t>asymmetric backward difference approximation</a:t>
            </a:r>
          </a:p>
          <a:p>
            <a:pPr marL="1258888" lvl="2" indent="-344488">
              <a:buFont typeface="Wingdings" pitchFamily="2" charset="2"/>
              <a:buChar char="ü"/>
            </a:pPr>
            <a:r>
              <a:rPr lang="en-US" dirty="0"/>
              <a:t>size of the matrix remains unaltered</a:t>
            </a:r>
          </a:p>
          <a:p>
            <a:pPr marL="1258888" lvl="2" indent="-344488">
              <a:buFont typeface="Wingdings" pitchFamily="2" charset="2"/>
              <a:buChar char="ü"/>
            </a:pPr>
            <a:r>
              <a:rPr lang="en-US" dirty="0"/>
              <a:t>unknowns at the boundary nodes to be computed separately using the approximation of the BC after the solution have been computed for the interior nodes</a:t>
            </a:r>
          </a:p>
        </p:txBody>
      </p:sp>
    </p:spTree>
    <p:extLst>
      <p:ext uri="{BB962C8B-B14F-4D97-AF65-F5344CB8AC3E}">
        <p14:creationId xmlns:p14="http://schemas.microsoft.com/office/powerpoint/2010/main" val="2204118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64427"/>
          </a:xfrm>
        </p:spPr>
        <p:txBody>
          <a:bodyPr/>
          <a:lstStyle/>
          <a:p>
            <a:r>
              <a:rPr lang="en-US" dirty="0"/>
              <a:t>Converg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00743" y="1129554"/>
                <a:ext cx="8186057" cy="5260360"/>
              </a:xfrm>
            </p:spPr>
            <p:txBody>
              <a:bodyPr>
                <a:normAutofit/>
              </a:bodyPr>
              <a:lstStyle/>
              <a:p>
                <a:pPr marL="314325" indent="-314325">
                  <a:buFont typeface="Wingdings" pitchFamily="2" charset="2"/>
                  <a:buChar char="ü"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clet Number: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𝑢𝐿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𝑢𝐿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14325" indent="-314325">
                  <a:buFont typeface="Wingdings" pitchFamily="2" charset="2"/>
                  <a:buChar char="ü"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rid </a:t>
                </a:r>
                <a:r>
                  <a:rPr lang="en-US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clet</a:t>
                </a: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umber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14325" indent="-314325">
                  <a:buFont typeface="Wingdings" pitchFamily="2" charset="2"/>
                  <a:buChar char="ü"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FL (Courant-Friedrich-Lewy) Number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𝑢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fore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𝑔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0743" y="1129554"/>
                <a:ext cx="8186057" cy="5260360"/>
              </a:xfrm>
              <a:blipFill>
                <a:blip r:embed="rId2"/>
                <a:stretch>
                  <a:fillRect l="-1489" t="-197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1289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5525" y="327513"/>
            <a:ext cx="8360910" cy="576759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Application of Backward Difference …approach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722" y="970157"/>
            <a:ext cx="8664498" cy="56982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A71570E1-DAC4-954B-AC2B-F9B600F8E61F}"/>
              </a:ext>
            </a:extLst>
          </p:cNvPr>
          <p:cNvGrpSpPr/>
          <p:nvPr/>
        </p:nvGrpSpPr>
        <p:grpSpPr>
          <a:xfrm>
            <a:off x="5117043" y="3177645"/>
            <a:ext cx="4034146" cy="3144625"/>
            <a:chOff x="3329241" y="2229614"/>
            <a:chExt cx="5700545" cy="4438815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6C199A3A-7C66-A549-83F8-743B888E04B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329241" y="2229614"/>
              <a:ext cx="5627196" cy="4438815"/>
              <a:chOff x="2586" y="4024"/>
              <a:chExt cx="6151" cy="4852"/>
            </a:xfrm>
          </p:grpSpPr>
          <p:grpSp>
            <p:nvGrpSpPr>
              <p:cNvPr id="70" name="Group 69">
                <a:extLst>
                  <a:ext uri="{FF2B5EF4-FFF2-40B4-BE49-F238E27FC236}">
                    <a16:creationId xmlns:a16="http://schemas.microsoft.com/office/drawing/2014/main" id="{95B15867-32AD-FE44-B42F-9D71081DC126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586" y="4024"/>
                <a:ext cx="6151" cy="4852"/>
                <a:chOff x="2586" y="4024"/>
                <a:chExt cx="6151" cy="4852"/>
              </a:xfrm>
            </p:grpSpPr>
            <p:grpSp>
              <p:nvGrpSpPr>
                <p:cNvPr id="80" name="Group 79">
                  <a:extLst>
                    <a:ext uri="{FF2B5EF4-FFF2-40B4-BE49-F238E27FC236}">
                      <a16:creationId xmlns:a16="http://schemas.microsoft.com/office/drawing/2014/main" id="{CC02E7A0-BF2A-BE4C-8459-979ABB7C37CA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2586" y="4024"/>
                  <a:ext cx="6151" cy="4852"/>
                  <a:chOff x="2586" y="4024"/>
                  <a:chExt cx="6151" cy="4852"/>
                </a:xfrm>
              </p:grpSpPr>
              <p:grpSp>
                <p:nvGrpSpPr>
                  <p:cNvPr id="85" name="Group 84">
                    <a:extLst>
                      <a:ext uri="{FF2B5EF4-FFF2-40B4-BE49-F238E27FC236}">
                        <a16:creationId xmlns:a16="http://schemas.microsoft.com/office/drawing/2014/main" id="{C22B6DD4-D4D7-1F46-8761-7A542D0E131E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586" y="4024"/>
                    <a:ext cx="6151" cy="4852"/>
                    <a:chOff x="2586" y="4024"/>
                    <a:chExt cx="6151" cy="4852"/>
                  </a:xfrm>
                </p:grpSpPr>
                <p:grpSp>
                  <p:nvGrpSpPr>
                    <p:cNvPr id="102" name="Group 101">
                      <a:extLst>
                        <a:ext uri="{FF2B5EF4-FFF2-40B4-BE49-F238E27FC236}">
                          <a16:creationId xmlns:a16="http://schemas.microsoft.com/office/drawing/2014/main" id="{0A1862A6-670E-A14C-AC50-A4EAEEDFB51D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3638" y="4453"/>
                      <a:ext cx="3961" cy="3599"/>
                      <a:chOff x="4041" y="10264"/>
                      <a:chExt cx="3960" cy="3600"/>
                    </a:xfrm>
                  </p:grpSpPr>
                  <p:sp>
                    <p:nvSpPr>
                      <p:cNvPr id="127" name="Rectangle 126">
                        <a:extLst>
                          <a:ext uri="{FF2B5EF4-FFF2-40B4-BE49-F238E27FC236}">
                            <a16:creationId xmlns:a16="http://schemas.microsoft.com/office/drawing/2014/main" id="{FC3437BE-886D-0844-8EB0-D1819D102D9F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4041" y="10264"/>
                        <a:ext cx="3960" cy="36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50000"/>
                        </a:srgbClr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cxnSp>
                    <p:nvCxnSpPr>
                      <p:cNvPr id="128" name="Line 106">
                        <a:extLst>
                          <a:ext uri="{FF2B5EF4-FFF2-40B4-BE49-F238E27FC236}">
                            <a16:creationId xmlns:a16="http://schemas.microsoft.com/office/drawing/2014/main" id="{3DF3BF33-D1DA-BE4E-944E-B41F93E8F125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041" y="10981"/>
                        <a:ext cx="396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29" name="Line 107">
                        <a:extLst>
                          <a:ext uri="{FF2B5EF4-FFF2-40B4-BE49-F238E27FC236}">
                            <a16:creationId xmlns:a16="http://schemas.microsoft.com/office/drawing/2014/main" id="{30FC5D44-73A8-2342-9E27-4F7CB5460E52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041" y="11701"/>
                        <a:ext cx="396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30" name="Line 108">
                        <a:extLst>
                          <a:ext uri="{FF2B5EF4-FFF2-40B4-BE49-F238E27FC236}">
                            <a16:creationId xmlns:a16="http://schemas.microsoft.com/office/drawing/2014/main" id="{EE605BB1-D1B5-6A49-A642-CA7083469EF3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041" y="12424"/>
                        <a:ext cx="396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31" name="Line 109">
                        <a:extLst>
                          <a:ext uri="{FF2B5EF4-FFF2-40B4-BE49-F238E27FC236}">
                            <a16:creationId xmlns:a16="http://schemas.microsoft.com/office/drawing/2014/main" id="{0C7FC813-4F13-534F-99DB-43C0FC548685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041" y="13144"/>
                        <a:ext cx="396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32" name="Line 110">
                        <a:extLst>
                          <a:ext uri="{FF2B5EF4-FFF2-40B4-BE49-F238E27FC236}">
                            <a16:creationId xmlns:a16="http://schemas.microsoft.com/office/drawing/2014/main" id="{F35C9739-2D9D-014C-B3D2-537C88F493FB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5595" y="10264"/>
                        <a:ext cx="0" cy="3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33" name="Line 111">
                        <a:extLst>
                          <a:ext uri="{FF2B5EF4-FFF2-40B4-BE49-F238E27FC236}">
                            <a16:creationId xmlns:a16="http://schemas.microsoft.com/office/drawing/2014/main" id="{6E2F6374-8918-5A49-A795-ACE4B685DE45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6388" y="10264"/>
                        <a:ext cx="0" cy="3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34" name="Line 112">
                        <a:extLst>
                          <a:ext uri="{FF2B5EF4-FFF2-40B4-BE49-F238E27FC236}">
                            <a16:creationId xmlns:a16="http://schemas.microsoft.com/office/drawing/2014/main" id="{CA0CCC78-CF06-E44D-BC12-B82759B4A387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7178" y="10264"/>
                        <a:ext cx="0" cy="3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35" name="Line 113">
                        <a:extLst>
                          <a:ext uri="{FF2B5EF4-FFF2-40B4-BE49-F238E27FC236}">
                            <a16:creationId xmlns:a16="http://schemas.microsoft.com/office/drawing/2014/main" id="{A8AB9832-2344-E14C-A268-DA8DD62294A5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820" y="10264"/>
                        <a:ext cx="0" cy="3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sp>
                  <p:nvSpPr>
                    <p:cNvPr id="103" name="Text Box 114">
                      <a:extLst>
                        <a:ext uri="{FF2B5EF4-FFF2-40B4-BE49-F238E27FC236}">
                          <a16:creationId xmlns:a16="http://schemas.microsoft.com/office/drawing/2014/main" id="{831F63D9-91A7-EA43-9214-B035A1D8AEDD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07" y="4024"/>
                      <a:ext cx="90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 i="1">
                          <a:effectLst/>
                          <a:latin typeface="Symbol" pitchFamily="2" charset="2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= </a:t>
                      </a:r>
                      <a:r>
                        <a:rPr lang="en-US" sz="1400" b="1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4" name="Text Box 115">
                      <a:extLst>
                        <a:ext uri="{FF2B5EF4-FFF2-40B4-BE49-F238E27FC236}">
                          <a16:creationId xmlns:a16="http://schemas.microsoft.com/office/drawing/2014/main" id="{D4258F12-7777-FD44-A6C7-D1CD2F821B5B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3306" y="4083"/>
                      <a:ext cx="36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5" name="Text Box 116">
                      <a:extLst>
                        <a:ext uri="{FF2B5EF4-FFF2-40B4-BE49-F238E27FC236}">
                          <a16:creationId xmlns:a16="http://schemas.microsoft.com/office/drawing/2014/main" id="{1D6B03BD-7684-774E-BBD0-57B563215E34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3306" y="8042"/>
                      <a:ext cx="36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6" name="Text Box 117">
                      <a:extLst>
                        <a:ext uri="{FF2B5EF4-FFF2-40B4-BE49-F238E27FC236}">
                          <a16:creationId xmlns:a16="http://schemas.microsoft.com/office/drawing/2014/main" id="{2581A235-7EB6-DE48-A64F-B8106BE598E3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7628" y="8042"/>
                      <a:ext cx="36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7" name="Text Box 118">
                      <a:extLst>
                        <a:ext uri="{FF2B5EF4-FFF2-40B4-BE49-F238E27FC236}">
                          <a16:creationId xmlns:a16="http://schemas.microsoft.com/office/drawing/2014/main" id="{E23B7066-7B69-F349-B828-21E2F63AF443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7628" y="4083"/>
                      <a:ext cx="36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8" name="Text Box 119">
                      <a:extLst>
                        <a:ext uri="{FF2B5EF4-FFF2-40B4-BE49-F238E27FC236}">
                          <a16:creationId xmlns:a16="http://schemas.microsoft.com/office/drawing/2014/main" id="{0A92A4F3-90A1-224C-BA15-38C532F8CE55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8001" y="5900"/>
                      <a:ext cx="736" cy="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9" name="Text Box 120">
                      <a:extLst>
                        <a:ext uri="{FF2B5EF4-FFF2-40B4-BE49-F238E27FC236}">
                          <a16:creationId xmlns:a16="http://schemas.microsoft.com/office/drawing/2014/main" id="{EB25BEE6-323E-7D40-954D-8DABB200F088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2586" y="5883"/>
                      <a:ext cx="90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 i="1">
                          <a:effectLst/>
                          <a:latin typeface="Symbol" pitchFamily="2" charset="2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= </a:t>
                      </a:r>
                      <a:r>
                        <a:rPr lang="en-US" sz="1400" b="1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0" name="Text Box 121">
                      <a:extLst>
                        <a:ext uri="{FF2B5EF4-FFF2-40B4-BE49-F238E27FC236}">
                          <a16:creationId xmlns:a16="http://schemas.microsoft.com/office/drawing/2014/main" id="{D268C27C-9377-5044-8E39-69EB8F48CC99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07" y="8222"/>
                      <a:ext cx="736" cy="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1" name="Oval 110">
                      <a:extLst>
                        <a:ext uri="{FF2B5EF4-FFF2-40B4-BE49-F238E27FC236}">
                          <a16:creationId xmlns:a16="http://schemas.microsoft.com/office/drawing/2014/main" id="{DAB7C229-129C-4442-AABB-6F867153773B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398" y="515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2" name="Oval 111">
                      <a:extLst>
                        <a:ext uri="{FF2B5EF4-FFF2-40B4-BE49-F238E27FC236}">
                          <a16:creationId xmlns:a16="http://schemas.microsoft.com/office/drawing/2014/main" id="{2DC92625-BB64-2D46-859E-FA8D3AFECFE4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62" y="515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3" name="Oval 112">
                      <a:extLst>
                        <a:ext uri="{FF2B5EF4-FFF2-40B4-BE49-F238E27FC236}">
                          <a16:creationId xmlns:a16="http://schemas.microsoft.com/office/drawing/2014/main" id="{54AA877E-C6EE-4842-A70B-3063256E3FE8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964" y="5145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4" name="Oval 113">
                      <a:extLst>
                        <a:ext uri="{FF2B5EF4-FFF2-40B4-BE49-F238E27FC236}">
                          <a16:creationId xmlns:a16="http://schemas.microsoft.com/office/drawing/2014/main" id="{89F0DE9C-FEE1-AB44-94AD-E32E144F6282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754" y="515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5" name="Oval 114">
                      <a:extLst>
                        <a:ext uri="{FF2B5EF4-FFF2-40B4-BE49-F238E27FC236}">
                          <a16:creationId xmlns:a16="http://schemas.microsoft.com/office/drawing/2014/main" id="{0ED226E0-5A86-2D4C-BA67-2DC1347D376E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398" y="587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6" name="Oval 115">
                      <a:extLst>
                        <a:ext uri="{FF2B5EF4-FFF2-40B4-BE49-F238E27FC236}">
                          <a16:creationId xmlns:a16="http://schemas.microsoft.com/office/drawing/2014/main" id="{D791A668-30AF-2A45-B432-3E28470C1D67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62" y="587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7" name="Oval 116">
                      <a:extLst>
                        <a:ext uri="{FF2B5EF4-FFF2-40B4-BE49-F238E27FC236}">
                          <a16:creationId xmlns:a16="http://schemas.microsoft.com/office/drawing/2014/main" id="{4D94A5DD-359D-7240-BAB5-A0AD490E4E9F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964" y="5876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8" name="Oval 117">
                      <a:extLst>
                        <a:ext uri="{FF2B5EF4-FFF2-40B4-BE49-F238E27FC236}">
                          <a16:creationId xmlns:a16="http://schemas.microsoft.com/office/drawing/2014/main" id="{46159C2A-43CA-2445-BF0F-3A0F0C0F367D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761" y="5876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9" name="Oval 118">
                      <a:extLst>
                        <a:ext uri="{FF2B5EF4-FFF2-40B4-BE49-F238E27FC236}">
                          <a16:creationId xmlns:a16="http://schemas.microsoft.com/office/drawing/2014/main" id="{C1AC92FC-995D-7B42-AE11-4BFD0DC2D0FC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398" y="659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0" name="Oval 119">
                      <a:extLst>
                        <a:ext uri="{FF2B5EF4-FFF2-40B4-BE49-F238E27FC236}">
                          <a16:creationId xmlns:a16="http://schemas.microsoft.com/office/drawing/2014/main" id="{2117B526-FAF0-A141-ACBE-ED38ED9E3AD0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62" y="6595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1" name="Oval 120">
                      <a:extLst>
                        <a:ext uri="{FF2B5EF4-FFF2-40B4-BE49-F238E27FC236}">
                          <a16:creationId xmlns:a16="http://schemas.microsoft.com/office/drawing/2014/main" id="{42254D9E-43F4-CC43-A7F4-08061AE1755C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971" y="659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2" name="Oval 121">
                      <a:extLst>
                        <a:ext uri="{FF2B5EF4-FFF2-40B4-BE49-F238E27FC236}">
                          <a16:creationId xmlns:a16="http://schemas.microsoft.com/office/drawing/2014/main" id="{9663F5D7-661B-BC40-BBC0-864FA2378F95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761" y="659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" name="Oval 122">
                      <a:extLst>
                        <a:ext uri="{FF2B5EF4-FFF2-40B4-BE49-F238E27FC236}">
                          <a16:creationId xmlns:a16="http://schemas.microsoft.com/office/drawing/2014/main" id="{9861E24A-F9CC-E24F-8EA7-6CDE9910718B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398" y="731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4" name="Oval 123">
                      <a:extLst>
                        <a:ext uri="{FF2B5EF4-FFF2-40B4-BE49-F238E27FC236}">
                          <a16:creationId xmlns:a16="http://schemas.microsoft.com/office/drawing/2014/main" id="{B3D95BCF-8F3D-DD47-86C9-75E0FC8BFEA6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62" y="731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5" name="Oval 124">
                      <a:extLst>
                        <a:ext uri="{FF2B5EF4-FFF2-40B4-BE49-F238E27FC236}">
                          <a16:creationId xmlns:a16="http://schemas.microsoft.com/office/drawing/2014/main" id="{E9618FE8-4B0F-9442-91BA-2140B6D2B404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964" y="731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6" name="Oval 125">
                      <a:extLst>
                        <a:ext uri="{FF2B5EF4-FFF2-40B4-BE49-F238E27FC236}">
                          <a16:creationId xmlns:a16="http://schemas.microsoft.com/office/drawing/2014/main" id="{180E3BD8-5818-914E-9373-CD19FA3BAC21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761" y="731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86" name="Text Box 138">
                    <a:extLst>
                      <a:ext uri="{FF2B5EF4-FFF2-40B4-BE49-F238E27FC236}">
                        <a16:creationId xmlns:a16="http://schemas.microsoft.com/office/drawing/2014/main" id="{D710523A-2D3E-B04F-8E08-F387FC8C41F9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468" y="4899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7" name="Text Box 139">
                    <a:extLst>
                      <a:ext uri="{FF2B5EF4-FFF2-40B4-BE49-F238E27FC236}">
                        <a16:creationId xmlns:a16="http://schemas.microsoft.com/office/drawing/2014/main" id="{5ADBB85A-EB3A-7A43-9B3F-7DA1D2D90768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5243" y="4906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2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8" name="Text Box 140">
                    <a:extLst>
                      <a:ext uri="{FF2B5EF4-FFF2-40B4-BE49-F238E27FC236}">
                        <a16:creationId xmlns:a16="http://schemas.microsoft.com/office/drawing/2014/main" id="{11197AC2-3B3A-3B4B-8E90-F555119F6725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045" y="4895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3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9" name="Text Box 141">
                    <a:extLst>
                      <a:ext uri="{FF2B5EF4-FFF2-40B4-BE49-F238E27FC236}">
                        <a16:creationId xmlns:a16="http://schemas.microsoft.com/office/drawing/2014/main" id="{17DA184C-89C5-F646-A86B-1CC40F34DDE3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809" y="491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4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0" name="Text Box 142">
                    <a:extLst>
                      <a:ext uri="{FF2B5EF4-FFF2-40B4-BE49-F238E27FC236}">
                        <a16:creationId xmlns:a16="http://schemas.microsoft.com/office/drawing/2014/main" id="{3E931C03-43CB-C746-82BC-AAEA68C8D861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468" y="563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6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1" name="Text Box 143">
                    <a:extLst>
                      <a:ext uri="{FF2B5EF4-FFF2-40B4-BE49-F238E27FC236}">
                        <a16:creationId xmlns:a16="http://schemas.microsoft.com/office/drawing/2014/main" id="{01852E6D-1CAD-AF49-8C17-1A047DB7A7A3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5243" y="564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7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" name="Text Box 144">
                    <a:extLst>
                      <a:ext uri="{FF2B5EF4-FFF2-40B4-BE49-F238E27FC236}">
                        <a16:creationId xmlns:a16="http://schemas.microsoft.com/office/drawing/2014/main" id="{A821B03F-1507-EE48-94C6-13D6FA116EEF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056" y="564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8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3" name="Text Box 145">
                    <a:extLst>
                      <a:ext uri="{FF2B5EF4-FFF2-40B4-BE49-F238E27FC236}">
                        <a16:creationId xmlns:a16="http://schemas.microsoft.com/office/drawing/2014/main" id="{2BBAC59A-D225-1445-94F5-1292329C10C8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831" y="564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9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4" name="Text Box 146">
                    <a:extLst>
                      <a:ext uri="{FF2B5EF4-FFF2-40B4-BE49-F238E27FC236}">
                        <a16:creationId xmlns:a16="http://schemas.microsoft.com/office/drawing/2014/main" id="{EE6A80D1-853F-D743-BF05-A7698300FA8E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479" y="637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1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5" name="Text Box 147">
                    <a:extLst>
                      <a:ext uri="{FF2B5EF4-FFF2-40B4-BE49-F238E27FC236}">
                        <a16:creationId xmlns:a16="http://schemas.microsoft.com/office/drawing/2014/main" id="{45691793-3626-1746-BD5F-3C49CD30076B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5236" y="637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2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6" name="Text Box 148">
                    <a:extLst>
                      <a:ext uri="{FF2B5EF4-FFF2-40B4-BE49-F238E27FC236}">
                        <a16:creationId xmlns:a16="http://schemas.microsoft.com/office/drawing/2014/main" id="{5E5EB3E5-AE95-3F41-99E4-49F6C777F1FA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034" y="636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3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7" name="Text Box 149">
                    <a:extLst>
                      <a:ext uri="{FF2B5EF4-FFF2-40B4-BE49-F238E27FC236}">
                        <a16:creationId xmlns:a16="http://schemas.microsoft.com/office/drawing/2014/main" id="{D9B1373D-1100-2844-9E99-57AA4D3F6BBC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820" y="637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4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8" name="Text Box 150">
                    <a:extLst>
                      <a:ext uri="{FF2B5EF4-FFF2-40B4-BE49-F238E27FC236}">
                        <a16:creationId xmlns:a16="http://schemas.microsoft.com/office/drawing/2014/main" id="{F7517074-3AB6-2C45-9FFC-CEC14B90A37F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457" y="708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6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9" name="Text Box 151">
                    <a:extLst>
                      <a:ext uri="{FF2B5EF4-FFF2-40B4-BE49-F238E27FC236}">
                        <a16:creationId xmlns:a16="http://schemas.microsoft.com/office/drawing/2014/main" id="{930D91D4-F41D-5747-A588-934D926B904F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5210" y="708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7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0" name="Text Box 152">
                    <a:extLst>
                      <a:ext uri="{FF2B5EF4-FFF2-40B4-BE49-F238E27FC236}">
                        <a16:creationId xmlns:a16="http://schemas.microsoft.com/office/drawing/2014/main" id="{C5D3C003-4466-7B4D-BDF9-E88A708D511C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012" y="709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8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1" name="Text Box 153">
                    <a:extLst>
                      <a:ext uri="{FF2B5EF4-FFF2-40B4-BE49-F238E27FC236}">
                        <a16:creationId xmlns:a16="http://schemas.microsoft.com/office/drawing/2014/main" id="{1E97566B-AFC0-C644-B680-07367522BD8F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798" y="708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9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81" name="Line 154">
                  <a:extLst>
                    <a:ext uri="{FF2B5EF4-FFF2-40B4-BE49-F238E27FC236}">
                      <a16:creationId xmlns:a16="http://schemas.microsoft.com/office/drawing/2014/main" id="{7560ED48-7DE6-4941-ADC0-DAE0E8207ABF}"/>
                    </a:ext>
                  </a:extLst>
                </p:cNvPr>
                <p:cNvCxnSpPr>
                  <a:cxnSpLocks noChangeAspect="1" noEditPoints="1" noChangeArrowheads="1" noChangeShapeType="1"/>
                </p:cNvCxnSpPr>
                <p:nvPr/>
              </p:nvCxnSpPr>
              <p:spPr bwMode="auto">
                <a:xfrm>
                  <a:off x="3626" y="5665"/>
                  <a:ext cx="79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82" name="Text Box 155">
                  <a:extLst>
                    <a:ext uri="{FF2B5EF4-FFF2-40B4-BE49-F238E27FC236}">
                      <a16:creationId xmlns:a16="http://schemas.microsoft.com/office/drawing/2014/main" id="{E6AF0997-9961-9846-86F5-AC8254645C7A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887" y="5397"/>
                  <a:ext cx="360" cy="3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D</a:t>
                  </a:r>
                  <a:r>
                    <a:rPr lang="en-US" sz="1200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x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83" name="Text Box 156">
                  <a:extLst>
                    <a:ext uri="{FF2B5EF4-FFF2-40B4-BE49-F238E27FC236}">
                      <a16:creationId xmlns:a16="http://schemas.microsoft.com/office/drawing/2014/main" id="{40F8D420-1159-FB4B-B22A-C69382B09B7A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037" y="7524"/>
                  <a:ext cx="360" cy="3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D</a:t>
                  </a:r>
                  <a:r>
                    <a:rPr lang="en-US" sz="1200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y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cxnSp>
              <p:nvCxnSpPr>
                <p:cNvPr id="84" name="Line 157">
                  <a:extLst>
                    <a:ext uri="{FF2B5EF4-FFF2-40B4-BE49-F238E27FC236}">
                      <a16:creationId xmlns:a16="http://schemas.microsoft.com/office/drawing/2014/main" id="{6358D6E3-B2DD-AF41-A89E-84A7162F874C}"/>
                    </a:ext>
                  </a:extLst>
                </p:cNvPr>
                <p:cNvCxnSpPr>
                  <a:cxnSpLocks noChangeAspect="1" noEditPoints="1" noChangeArrowheads="1" noChangeShapeType="1"/>
                </p:cNvCxnSpPr>
                <p:nvPr/>
              </p:nvCxnSpPr>
              <p:spPr bwMode="auto">
                <a:xfrm>
                  <a:off x="4310" y="7322"/>
                  <a:ext cx="0" cy="7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71" name="Text Box 160">
                <a:extLst>
                  <a:ext uri="{FF2B5EF4-FFF2-40B4-BE49-F238E27FC236}">
                    <a16:creationId xmlns:a16="http://schemas.microsoft.com/office/drawing/2014/main" id="{2DFDCE4E-3FBB-AD47-9C6D-BFC74C73BBD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674" y="493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2" name="Text Box 161">
                <a:extLst>
                  <a:ext uri="{FF2B5EF4-FFF2-40B4-BE49-F238E27FC236}">
                    <a16:creationId xmlns:a16="http://schemas.microsoft.com/office/drawing/2014/main" id="{A0BF3F59-2835-3C4E-879E-ACB231FE20E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641" y="565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0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3" name="Text Box 162">
                <a:extLst>
                  <a:ext uri="{FF2B5EF4-FFF2-40B4-BE49-F238E27FC236}">
                    <a16:creationId xmlns:a16="http://schemas.microsoft.com/office/drawing/2014/main" id="{8DA5E2E1-4783-B241-914A-6F0C6A73226A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663" y="6355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4" name="Text Box 163">
                <a:extLst>
                  <a:ext uri="{FF2B5EF4-FFF2-40B4-BE49-F238E27FC236}">
                    <a16:creationId xmlns:a16="http://schemas.microsoft.com/office/drawing/2014/main" id="{66D0F815-1076-4540-B83E-4B7DA2544F3A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663" y="7097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0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5" name="Text Box 164">
                <a:extLst>
                  <a:ext uri="{FF2B5EF4-FFF2-40B4-BE49-F238E27FC236}">
                    <a16:creationId xmlns:a16="http://schemas.microsoft.com/office/drawing/2014/main" id="{2B292A34-E5F2-CC4A-9511-E52F2771B21D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467" y="7788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6" name="Text Box 165">
                <a:extLst>
                  <a:ext uri="{FF2B5EF4-FFF2-40B4-BE49-F238E27FC236}">
                    <a16:creationId xmlns:a16="http://schemas.microsoft.com/office/drawing/2014/main" id="{32A67691-DBA4-C547-8B07-68194078AEA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257" y="7795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2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7" name="Text Box 166">
                <a:extLst>
                  <a:ext uri="{FF2B5EF4-FFF2-40B4-BE49-F238E27FC236}">
                    <a16:creationId xmlns:a16="http://schemas.microsoft.com/office/drawing/2014/main" id="{F9C718A0-9BAE-7F41-9B6C-93D8915B6AE5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032" y="779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3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8" name="Text Box 168">
                <a:extLst>
                  <a:ext uri="{FF2B5EF4-FFF2-40B4-BE49-F238E27FC236}">
                    <a16:creationId xmlns:a16="http://schemas.microsoft.com/office/drawing/2014/main" id="{E5A72B4A-1035-CD43-B0FF-DF1C8061E5D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844" y="779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4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9" name="Text Box 169">
                <a:extLst>
                  <a:ext uri="{FF2B5EF4-FFF2-40B4-BE49-F238E27FC236}">
                    <a16:creationId xmlns:a16="http://schemas.microsoft.com/office/drawing/2014/main" id="{286D56A9-05F9-D949-AFFE-54B30316C6D4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663" y="7817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5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pic>
          <p:nvPicPr>
            <p:cNvPr id="138" name="Picture 137">
              <a:extLst>
                <a:ext uri="{FF2B5EF4-FFF2-40B4-BE49-F238E27FC236}">
                  <a16:creationId xmlns:a16="http://schemas.microsoft.com/office/drawing/2014/main" id="{6D59008D-6A94-8740-AC1E-EB5BE66B014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29788" y="5995619"/>
              <a:ext cx="709544" cy="671190"/>
            </a:xfrm>
            <a:prstGeom prst="rect">
              <a:avLst/>
            </a:prstGeom>
          </p:spPr>
        </p:pic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8E10EB38-C50E-154F-A787-59B1C0BFB10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257271" y="3653971"/>
              <a:ext cx="772515" cy="708139"/>
            </a:xfrm>
            <a:prstGeom prst="rect">
              <a:avLst/>
            </a:prstGeom>
          </p:spPr>
        </p:pic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35FFCCC1-8F2A-5444-96D5-AE4CB2B8ADA1}"/>
              </a:ext>
            </a:extLst>
          </p:cNvPr>
          <p:cNvSpPr txBox="1"/>
          <p:nvPr/>
        </p:nvSpPr>
        <p:spPr>
          <a:xfrm>
            <a:off x="691903" y="1011046"/>
            <a:ext cx="7927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equations is now 24 and the size of the matrix </a:t>
            </a:r>
            <a:r>
              <a:rPr lang="en-US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24×24</a:t>
            </a:r>
          </a:p>
          <a:p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Node 5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5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 is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A6658FB-2879-D744-A400-C4D07332CA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903" y="1713581"/>
            <a:ext cx="5703974" cy="75644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BB21501-073C-FD47-BFB1-F17D9C678F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6432" y="2470022"/>
            <a:ext cx="6072581" cy="86417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0299453-0134-5247-B467-AD33228A7D30}"/>
              </a:ext>
            </a:extLst>
          </p:cNvPr>
          <p:cNvSpPr txBox="1"/>
          <p:nvPr/>
        </p:nvSpPr>
        <p:spPr>
          <a:xfrm>
            <a:off x="385525" y="3480352"/>
            <a:ext cx="3762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Node 2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21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 is: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1E6D0B6-39EF-5F46-B1D5-CC0A48ABC4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6518" y="3965872"/>
            <a:ext cx="2025960" cy="79672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17ACA9F-DD3E-824D-B862-849CC37E5B6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6518" y="4941832"/>
            <a:ext cx="3655258" cy="74310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9EE40AE-41D7-B649-9510-AB8C6AFAF79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7605" y="5885393"/>
            <a:ext cx="5938257" cy="776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8738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046" y="439669"/>
            <a:ext cx="5239693" cy="54776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Application of Backward Difference…approach 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722" y="970157"/>
            <a:ext cx="8664498" cy="56982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74A591D-6D15-F249-8AEA-3EBF722BC214}"/>
              </a:ext>
            </a:extLst>
          </p:cNvPr>
          <p:cNvGrpSpPr/>
          <p:nvPr/>
        </p:nvGrpSpPr>
        <p:grpSpPr>
          <a:xfrm>
            <a:off x="5018048" y="111512"/>
            <a:ext cx="4125951" cy="3208417"/>
            <a:chOff x="3656539" y="2503323"/>
            <a:chExt cx="5387666" cy="4427855"/>
          </a:xfrm>
        </p:grpSpPr>
        <p:pic>
          <p:nvPicPr>
            <p:cNvPr id="138" name="Picture 137">
              <a:extLst>
                <a:ext uri="{FF2B5EF4-FFF2-40B4-BE49-F238E27FC236}">
                  <a16:creationId xmlns:a16="http://schemas.microsoft.com/office/drawing/2014/main" id="{6D59008D-6A94-8740-AC1E-EB5BE66B014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523585" y="5938736"/>
              <a:ext cx="1049155" cy="992442"/>
            </a:xfrm>
            <a:prstGeom prst="rect">
              <a:avLst/>
            </a:prstGeom>
          </p:spPr>
        </p:pic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8E10EB38-C50E-154F-A787-59B1C0BFB10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105420" y="3581719"/>
              <a:ext cx="938785" cy="860553"/>
            </a:xfrm>
            <a:prstGeom prst="rect">
              <a:avLst/>
            </a:prstGeom>
          </p:spPr>
        </p:pic>
        <p:grpSp>
          <p:nvGrpSpPr>
            <p:cNvPr id="136" name="Group 135">
              <a:extLst>
                <a:ext uri="{FF2B5EF4-FFF2-40B4-BE49-F238E27FC236}">
                  <a16:creationId xmlns:a16="http://schemas.microsoft.com/office/drawing/2014/main" id="{E2191E49-228E-7944-BAA6-96F0FDD58716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656539" y="2503323"/>
              <a:ext cx="5298174" cy="4179278"/>
              <a:chOff x="2961" y="7256"/>
              <a:chExt cx="6151" cy="4852"/>
            </a:xfrm>
          </p:grpSpPr>
          <p:grpSp>
            <p:nvGrpSpPr>
              <p:cNvPr id="137" name="Group 136">
                <a:extLst>
                  <a:ext uri="{FF2B5EF4-FFF2-40B4-BE49-F238E27FC236}">
                    <a16:creationId xmlns:a16="http://schemas.microsoft.com/office/drawing/2014/main" id="{E7197EAA-7F1C-3646-A49B-3BC4E4D4F2CE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961" y="7256"/>
                <a:ext cx="6151" cy="4852"/>
                <a:chOff x="2586" y="4024"/>
                <a:chExt cx="6151" cy="4852"/>
              </a:xfrm>
            </p:grpSpPr>
            <p:grpSp>
              <p:nvGrpSpPr>
                <p:cNvPr id="150" name="Group 149">
                  <a:extLst>
                    <a:ext uri="{FF2B5EF4-FFF2-40B4-BE49-F238E27FC236}">
                      <a16:creationId xmlns:a16="http://schemas.microsoft.com/office/drawing/2014/main" id="{8DE260D2-DB4C-8B40-BD20-F0F1FC21717B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2586" y="4024"/>
                  <a:ext cx="6151" cy="4852"/>
                  <a:chOff x="2586" y="4024"/>
                  <a:chExt cx="6151" cy="4852"/>
                </a:xfrm>
              </p:grpSpPr>
              <p:grpSp>
                <p:nvGrpSpPr>
                  <p:cNvPr id="155" name="Group 154">
                    <a:extLst>
                      <a:ext uri="{FF2B5EF4-FFF2-40B4-BE49-F238E27FC236}">
                        <a16:creationId xmlns:a16="http://schemas.microsoft.com/office/drawing/2014/main" id="{FC0F0A41-6893-7048-B477-9398EB365787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586" y="4024"/>
                    <a:ext cx="6151" cy="4852"/>
                    <a:chOff x="2586" y="4024"/>
                    <a:chExt cx="6151" cy="4852"/>
                  </a:xfrm>
                </p:grpSpPr>
                <p:grpSp>
                  <p:nvGrpSpPr>
                    <p:cNvPr id="172" name="Group 171">
                      <a:extLst>
                        <a:ext uri="{FF2B5EF4-FFF2-40B4-BE49-F238E27FC236}">
                          <a16:creationId xmlns:a16="http://schemas.microsoft.com/office/drawing/2014/main" id="{3C4A92E1-6E74-CE41-92DA-39914097239B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3638" y="4452"/>
                      <a:ext cx="3961" cy="3600"/>
                      <a:chOff x="4041" y="10263"/>
                      <a:chExt cx="3960" cy="3601"/>
                    </a:xfrm>
                  </p:grpSpPr>
                  <p:sp>
                    <p:nvSpPr>
                      <p:cNvPr id="197" name="Rectangle 196">
                        <a:extLst>
                          <a:ext uri="{FF2B5EF4-FFF2-40B4-BE49-F238E27FC236}">
                            <a16:creationId xmlns:a16="http://schemas.microsoft.com/office/drawing/2014/main" id="{9ED530EE-2037-FA49-B691-C0FF2057C74C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4041" y="10263"/>
                        <a:ext cx="3960" cy="36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50000"/>
                        </a:srgbClr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cxnSp>
                    <p:nvCxnSpPr>
                      <p:cNvPr id="198" name="Line 183">
                        <a:extLst>
                          <a:ext uri="{FF2B5EF4-FFF2-40B4-BE49-F238E27FC236}">
                            <a16:creationId xmlns:a16="http://schemas.microsoft.com/office/drawing/2014/main" id="{AD0203CF-9A3F-3F48-A824-238AB69AB185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041" y="10981"/>
                        <a:ext cx="396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99" name="Line 184">
                        <a:extLst>
                          <a:ext uri="{FF2B5EF4-FFF2-40B4-BE49-F238E27FC236}">
                            <a16:creationId xmlns:a16="http://schemas.microsoft.com/office/drawing/2014/main" id="{EECAF679-306A-184D-8422-3D357B7523C6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041" y="11701"/>
                        <a:ext cx="396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0" name="Line 185">
                        <a:extLst>
                          <a:ext uri="{FF2B5EF4-FFF2-40B4-BE49-F238E27FC236}">
                            <a16:creationId xmlns:a16="http://schemas.microsoft.com/office/drawing/2014/main" id="{E9AED640-C549-F84C-A7A9-CC62484D248E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041" y="12424"/>
                        <a:ext cx="396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1" name="Line 186">
                        <a:extLst>
                          <a:ext uri="{FF2B5EF4-FFF2-40B4-BE49-F238E27FC236}">
                            <a16:creationId xmlns:a16="http://schemas.microsoft.com/office/drawing/2014/main" id="{80AB7883-9CEA-304B-8651-E4D10D183468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041" y="13144"/>
                        <a:ext cx="396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2" name="Line 187">
                        <a:extLst>
                          <a:ext uri="{FF2B5EF4-FFF2-40B4-BE49-F238E27FC236}">
                            <a16:creationId xmlns:a16="http://schemas.microsoft.com/office/drawing/2014/main" id="{D7F2D59D-99B3-E948-9F4A-5ED000FEE329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5595" y="10264"/>
                        <a:ext cx="0" cy="3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3" name="Line 188">
                        <a:extLst>
                          <a:ext uri="{FF2B5EF4-FFF2-40B4-BE49-F238E27FC236}">
                            <a16:creationId xmlns:a16="http://schemas.microsoft.com/office/drawing/2014/main" id="{BE3175BC-61F7-4A41-A41F-41554E18A0B2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6388" y="10264"/>
                        <a:ext cx="0" cy="3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4" name="Line 189">
                        <a:extLst>
                          <a:ext uri="{FF2B5EF4-FFF2-40B4-BE49-F238E27FC236}">
                            <a16:creationId xmlns:a16="http://schemas.microsoft.com/office/drawing/2014/main" id="{C8317144-B93B-7E48-A222-2FAC0E90A4A4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7178" y="10264"/>
                        <a:ext cx="0" cy="3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5" name="Line 190">
                        <a:extLst>
                          <a:ext uri="{FF2B5EF4-FFF2-40B4-BE49-F238E27FC236}">
                            <a16:creationId xmlns:a16="http://schemas.microsoft.com/office/drawing/2014/main" id="{BD8902E4-EF52-A845-966E-842E50AEE89E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820" y="10264"/>
                        <a:ext cx="0" cy="3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sp>
                  <p:nvSpPr>
                    <p:cNvPr id="173" name="Text Box 191">
                      <a:extLst>
                        <a:ext uri="{FF2B5EF4-FFF2-40B4-BE49-F238E27FC236}">
                          <a16:creationId xmlns:a16="http://schemas.microsoft.com/office/drawing/2014/main" id="{78ED4878-E8FF-154C-9AE6-E6E5E0E640C6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07" y="4024"/>
                      <a:ext cx="90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 i="1">
                          <a:effectLst/>
                          <a:latin typeface="Symbol" pitchFamily="2" charset="2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= </a:t>
                      </a:r>
                      <a:r>
                        <a:rPr lang="en-US" sz="1400" b="1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4" name="Text Box 192">
                      <a:extLst>
                        <a:ext uri="{FF2B5EF4-FFF2-40B4-BE49-F238E27FC236}">
                          <a16:creationId xmlns:a16="http://schemas.microsoft.com/office/drawing/2014/main" id="{49366D3A-6A84-4E43-9802-4587E48CAF98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3306" y="4083"/>
                      <a:ext cx="36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5" name="Text Box 193">
                      <a:extLst>
                        <a:ext uri="{FF2B5EF4-FFF2-40B4-BE49-F238E27FC236}">
                          <a16:creationId xmlns:a16="http://schemas.microsoft.com/office/drawing/2014/main" id="{1FB02E4C-842C-4E41-BF0E-0E6C2BCF89D5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3306" y="8042"/>
                      <a:ext cx="36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6" name="Text Box 194">
                      <a:extLst>
                        <a:ext uri="{FF2B5EF4-FFF2-40B4-BE49-F238E27FC236}">
                          <a16:creationId xmlns:a16="http://schemas.microsoft.com/office/drawing/2014/main" id="{8DBF7E20-6B66-0848-9760-5874062179F3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7628" y="8042"/>
                      <a:ext cx="36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7" name="Text Box 195">
                      <a:extLst>
                        <a:ext uri="{FF2B5EF4-FFF2-40B4-BE49-F238E27FC236}">
                          <a16:creationId xmlns:a16="http://schemas.microsoft.com/office/drawing/2014/main" id="{5E72410E-61EE-D545-92D7-A99129A7324D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7628" y="4083"/>
                      <a:ext cx="36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8" name="Text Box 196">
                      <a:extLst>
                        <a:ext uri="{FF2B5EF4-FFF2-40B4-BE49-F238E27FC236}">
                          <a16:creationId xmlns:a16="http://schemas.microsoft.com/office/drawing/2014/main" id="{3B973CC1-1AEF-7F41-9FAA-308F7C6CD09A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8001" y="5900"/>
                      <a:ext cx="736" cy="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9" name="Text Box 197">
                      <a:extLst>
                        <a:ext uri="{FF2B5EF4-FFF2-40B4-BE49-F238E27FC236}">
                          <a16:creationId xmlns:a16="http://schemas.microsoft.com/office/drawing/2014/main" id="{E9E12E54-6DB2-2647-8752-B347FB257E1A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2586" y="5883"/>
                      <a:ext cx="90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 i="1">
                          <a:effectLst/>
                          <a:latin typeface="Symbol" pitchFamily="2" charset="2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= </a:t>
                      </a:r>
                      <a:r>
                        <a:rPr lang="en-US" sz="1400" b="1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80" name="Text Box 198">
                      <a:extLst>
                        <a:ext uri="{FF2B5EF4-FFF2-40B4-BE49-F238E27FC236}">
                          <a16:creationId xmlns:a16="http://schemas.microsoft.com/office/drawing/2014/main" id="{A4FA548A-A454-1241-ACAA-95AE13720BC0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07" y="8222"/>
                      <a:ext cx="736" cy="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81" name="Oval 180">
                      <a:extLst>
                        <a:ext uri="{FF2B5EF4-FFF2-40B4-BE49-F238E27FC236}">
                          <a16:creationId xmlns:a16="http://schemas.microsoft.com/office/drawing/2014/main" id="{D840C823-FA20-D049-9DA6-0A4569D75C13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398" y="515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2" name="Oval 181">
                      <a:extLst>
                        <a:ext uri="{FF2B5EF4-FFF2-40B4-BE49-F238E27FC236}">
                          <a16:creationId xmlns:a16="http://schemas.microsoft.com/office/drawing/2014/main" id="{F9EF72E6-D2ED-384E-BFB8-9D7C05BC49EB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62" y="515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3" name="Oval 182">
                      <a:extLst>
                        <a:ext uri="{FF2B5EF4-FFF2-40B4-BE49-F238E27FC236}">
                          <a16:creationId xmlns:a16="http://schemas.microsoft.com/office/drawing/2014/main" id="{74A378E2-C0BA-F741-9E87-398CA023656B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964" y="5145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4" name="Oval 183">
                      <a:extLst>
                        <a:ext uri="{FF2B5EF4-FFF2-40B4-BE49-F238E27FC236}">
                          <a16:creationId xmlns:a16="http://schemas.microsoft.com/office/drawing/2014/main" id="{31CBB96B-7D4F-8141-957E-1198132B59D6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754" y="515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" name="Oval 184">
                      <a:extLst>
                        <a:ext uri="{FF2B5EF4-FFF2-40B4-BE49-F238E27FC236}">
                          <a16:creationId xmlns:a16="http://schemas.microsoft.com/office/drawing/2014/main" id="{1014D27D-16C9-344C-AB45-7F8E9FDD9BA1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398" y="587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" name="Oval 185">
                      <a:extLst>
                        <a:ext uri="{FF2B5EF4-FFF2-40B4-BE49-F238E27FC236}">
                          <a16:creationId xmlns:a16="http://schemas.microsoft.com/office/drawing/2014/main" id="{723CBFEA-A67E-2E44-A343-3B02FA1B54D2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62" y="587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" name="Oval 186">
                      <a:extLst>
                        <a:ext uri="{FF2B5EF4-FFF2-40B4-BE49-F238E27FC236}">
                          <a16:creationId xmlns:a16="http://schemas.microsoft.com/office/drawing/2014/main" id="{AB29A80B-88FC-2846-89EF-F7AD6537FDE7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964" y="5876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8" name="Oval 187">
                      <a:extLst>
                        <a:ext uri="{FF2B5EF4-FFF2-40B4-BE49-F238E27FC236}">
                          <a16:creationId xmlns:a16="http://schemas.microsoft.com/office/drawing/2014/main" id="{9F6EC9E4-37AE-9C4A-AB5F-E01847A32990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761" y="5876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9" name="Oval 188">
                      <a:extLst>
                        <a:ext uri="{FF2B5EF4-FFF2-40B4-BE49-F238E27FC236}">
                          <a16:creationId xmlns:a16="http://schemas.microsoft.com/office/drawing/2014/main" id="{2CE02157-4DCE-914B-BE94-8B4D3FF6E705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398" y="659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0" name="Oval 189">
                      <a:extLst>
                        <a:ext uri="{FF2B5EF4-FFF2-40B4-BE49-F238E27FC236}">
                          <a16:creationId xmlns:a16="http://schemas.microsoft.com/office/drawing/2014/main" id="{3B4BF053-F16B-EE43-A7D0-E5AB163E2C68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62" y="6595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1" name="Oval 190">
                      <a:extLst>
                        <a:ext uri="{FF2B5EF4-FFF2-40B4-BE49-F238E27FC236}">
                          <a16:creationId xmlns:a16="http://schemas.microsoft.com/office/drawing/2014/main" id="{8ABB4359-51E6-0E48-9479-68DA80173489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971" y="659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2" name="Oval 191">
                      <a:extLst>
                        <a:ext uri="{FF2B5EF4-FFF2-40B4-BE49-F238E27FC236}">
                          <a16:creationId xmlns:a16="http://schemas.microsoft.com/office/drawing/2014/main" id="{0EF374DC-BAB5-E54A-A8EB-8861FC9869EE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761" y="659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3" name="Oval 192">
                      <a:extLst>
                        <a:ext uri="{FF2B5EF4-FFF2-40B4-BE49-F238E27FC236}">
                          <a16:creationId xmlns:a16="http://schemas.microsoft.com/office/drawing/2014/main" id="{1BF73E0B-2993-D041-9661-15660A7320C0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398" y="731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4" name="Oval 193">
                      <a:extLst>
                        <a:ext uri="{FF2B5EF4-FFF2-40B4-BE49-F238E27FC236}">
                          <a16:creationId xmlns:a16="http://schemas.microsoft.com/office/drawing/2014/main" id="{052E681D-9B30-5E48-AB8E-DBE488BB5E23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62" y="731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5" name="Oval 194">
                      <a:extLst>
                        <a:ext uri="{FF2B5EF4-FFF2-40B4-BE49-F238E27FC236}">
                          <a16:creationId xmlns:a16="http://schemas.microsoft.com/office/drawing/2014/main" id="{80626216-7F8E-EA45-B434-D357B63B4E2B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964" y="731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6" name="Oval 195">
                      <a:extLst>
                        <a:ext uri="{FF2B5EF4-FFF2-40B4-BE49-F238E27FC236}">
                          <a16:creationId xmlns:a16="http://schemas.microsoft.com/office/drawing/2014/main" id="{C22E3BF0-9C75-D64C-BD09-56675731D997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761" y="731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56" name="Text Box 215">
                    <a:extLst>
                      <a:ext uri="{FF2B5EF4-FFF2-40B4-BE49-F238E27FC236}">
                        <a16:creationId xmlns:a16="http://schemas.microsoft.com/office/drawing/2014/main" id="{BF53EA5D-098C-9848-9F31-DF3343897D15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468" y="4899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7" name="Text Box 216">
                    <a:extLst>
                      <a:ext uri="{FF2B5EF4-FFF2-40B4-BE49-F238E27FC236}">
                        <a16:creationId xmlns:a16="http://schemas.microsoft.com/office/drawing/2014/main" id="{DA585782-F7F8-F548-9A79-20B52B565C82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5243" y="4906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2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8" name="Text Box 217">
                    <a:extLst>
                      <a:ext uri="{FF2B5EF4-FFF2-40B4-BE49-F238E27FC236}">
                        <a16:creationId xmlns:a16="http://schemas.microsoft.com/office/drawing/2014/main" id="{3EF7BB96-5C93-EF40-B42B-3A52A774AB85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045" y="4895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3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9" name="Text Box 218">
                    <a:extLst>
                      <a:ext uri="{FF2B5EF4-FFF2-40B4-BE49-F238E27FC236}">
                        <a16:creationId xmlns:a16="http://schemas.microsoft.com/office/drawing/2014/main" id="{CC2E53E5-67FE-BE45-8A92-E55CBE0F34A2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809" y="491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4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0" name="Text Box 219">
                    <a:extLst>
                      <a:ext uri="{FF2B5EF4-FFF2-40B4-BE49-F238E27FC236}">
                        <a16:creationId xmlns:a16="http://schemas.microsoft.com/office/drawing/2014/main" id="{916E86F4-8D5E-3948-B507-C9567F5F23F9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468" y="563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5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1" name="Text Box 220">
                    <a:extLst>
                      <a:ext uri="{FF2B5EF4-FFF2-40B4-BE49-F238E27FC236}">
                        <a16:creationId xmlns:a16="http://schemas.microsoft.com/office/drawing/2014/main" id="{E5718258-5996-1C4E-A709-C81835E81C51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5243" y="564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6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2" name="Text Box 221">
                    <a:extLst>
                      <a:ext uri="{FF2B5EF4-FFF2-40B4-BE49-F238E27FC236}">
                        <a16:creationId xmlns:a16="http://schemas.microsoft.com/office/drawing/2014/main" id="{CF99BEDC-170B-9941-88BD-04B042956F0C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056" y="564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7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3" name="Text Box 222">
                    <a:extLst>
                      <a:ext uri="{FF2B5EF4-FFF2-40B4-BE49-F238E27FC236}">
                        <a16:creationId xmlns:a16="http://schemas.microsoft.com/office/drawing/2014/main" id="{FB7EF130-88AD-FD44-80F9-368CB92B1C52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831" y="564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8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4" name="Text Box 223">
                    <a:extLst>
                      <a:ext uri="{FF2B5EF4-FFF2-40B4-BE49-F238E27FC236}">
                        <a16:creationId xmlns:a16="http://schemas.microsoft.com/office/drawing/2014/main" id="{A383A4E5-2DE5-D147-B9BB-9D27869450F6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479" y="637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9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5" name="Text Box 224">
                    <a:extLst>
                      <a:ext uri="{FF2B5EF4-FFF2-40B4-BE49-F238E27FC236}">
                        <a16:creationId xmlns:a16="http://schemas.microsoft.com/office/drawing/2014/main" id="{5DDAFDF3-CC1C-734D-8E74-F348344B76A6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5236" y="637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0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6" name="Text Box 225">
                    <a:extLst>
                      <a:ext uri="{FF2B5EF4-FFF2-40B4-BE49-F238E27FC236}">
                        <a16:creationId xmlns:a16="http://schemas.microsoft.com/office/drawing/2014/main" id="{6A6C435F-5A76-0E4A-A22A-B26D0BD06820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034" y="636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1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7" name="Text Box 226">
                    <a:extLst>
                      <a:ext uri="{FF2B5EF4-FFF2-40B4-BE49-F238E27FC236}">
                        <a16:creationId xmlns:a16="http://schemas.microsoft.com/office/drawing/2014/main" id="{7CC39DF5-5090-5C48-8BB2-78A800BE39E2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820" y="637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2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8" name="Text Box 227">
                    <a:extLst>
                      <a:ext uri="{FF2B5EF4-FFF2-40B4-BE49-F238E27FC236}">
                        <a16:creationId xmlns:a16="http://schemas.microsoft.com/office/drawing/2014/main" id="{3266D853-DFC0-874C-A175-E31AE567DCA2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457" y="708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3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9" name="Text Box 228">
                    <a:extLst>
                      <a:ext uri="{FF2B5EF4-FFF2-40B4-BE49-F238E27FC236}">
                        <a16:creationId xmlns:a16="http://schemas.microsoft.com/office/drawing/2014/main" id="{7A7481EE-FD9E-D04B-8F26-B78FDAED49E4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5210" y="708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4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0" name="Text Box 229">
                    <a:extLst>
                      <a:ext uri="{FF2B5EF4-FFF2-40B4-BE49-F238E27FC236}">
                        <a16:creationId xmlns:a16="http://schemas.microsoft.com/office/drawing/2014/main" id="{B4A2C1EB-EFFD-6C42-9CF0-BE5776272543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012" y="709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5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1" name="Text Box 230">
                    <a:extLst>
                      <a:ext uri="{FF2B5EF4-FFF2-40B4-BE49-F238E27FC236}">
                        <a16:creationId xmlns:a16="http://schemas.microsoft.com/office/drawing/2014/main" id="{EF3391EB-1FDD-2B46-B307-868C58B72B0E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798" y="708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6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151" name="Line 231">
                  <a:extLst>
                    <a:ext uri="{FF2B5EF4-FFF2-40B4-BE49-F238E27FC236}">
                      <a16:creationId xmlns:a16="http://schemas.microsoft.com/office/drawing/2014/main" id="{781F834C-CA4B-C44C-9967-1E5D3672AB1B}"/>
                    </a:ext>
                  </a:extLst>
                </p:cNvPr>
                <p:cNvCxnSpPr>
                  <a:cxnSpLocks noChangeAspect="1" noEditPoints="1" noChangeArrowheads="1" noChangeShapeType="1"/>
                </p:cNvCxnSpPr>
                <p:nvPr/>
              </p:nvCxnSpPr>
              <p:spPr bwMode="auto">
                <a:xfrm>
                  <a:off x="3626" y="5665"/>
                  <a:ext cx="79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52" name="Text Box 232">
                  <a:extLst>
                    <a:ext uri="{FF2B5EF4-FFF2-40B4-BE49-F238E27FC236}">
                      <a16:creationId xmlns:a16="http://schemas.microsoft.com/office/drawing/2014/main" id="{45AC5315-CE3B-D24B-81E3-42E34D817794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887" y="5397"/>
                  <a:ext cx="360" cy="3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D</a:t>
                  </a:r>
                  <a:r>
                    <a:rPr lang="en-US" sz="1200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x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53" name="Text Box 233">
                  <a:extLst>
                    <a:ext uri="{FF2B5EF4-FFF2-40B4-BE49-F238E27FC236}">
                      <a16:creationId xmlns:a16="http://schemas.microsoft.com/office/drawing/2014/main" id="{66DACCCC-1285-AA41-A8D7-367A15465971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037" y="7524"/>
                  <a:ext cx="360" cy="3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D</a:t>
                  </a:r>
                  <a:r>
                    <a:rPr lang="en-US" sz="1200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y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cxnSp>
              <p:nvCxnSpPr>
                <p:cNvPr id="154" name="Line 234">
                  <a:extLst>
                    <a:ext uri="{FF2B5EF4-FFF2-40B4-BE49-F238E27FC236}">
                      <a16:creationId xmlns:a16="http://schemas.microsoft.com/office/drawing/2014/main" id="{8F8E222B-9BC7-AE43-9267-B038A2276879}"/>
                    </a:ext>
                  </a:extLst>
                </p:cNvPr>
                <p:cNvCxnSpPr>
                  <a:cxnSpLocks noChangeAspect="1" noEditPoints="1" noChangeArrowheads="1" noChangeShapeType="1"/>
                </p:cNvCxnSpPr>
                <p:nvPr/>
              </p:nvCxnSpPr>
              <p:spPr bwMode="auto">
                <a:xfrm>
                  <a:off x="4310" y="7322"/>
                  <a:ext cx="0" cy="7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42" name="Text Box 235">
                <a:extLst>
                  <a:ext uri="{FF2B5EF4-FFF2-40B4-BE49-F238E27FC236}">
                    <a16:creationId xmlns:a16="http://schemas.microsoft.com/office/drawing/2014/main" id="{6260475A-E4A7-C249-8870-54249AFAEA60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8049" y="8162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’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3" name="Text Box 236">
                <a:extLst>
                  <a:ext uri="{FF2B5EF4-FFF2-40B4-BE49-F238E27FC236}">
                    <a16:creationId xmlns:a16="http://schemas.microsoft.com/office/drawing/2014/main" id="{60707D9F-9677-6C48-8907-E47AABA9F37A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8016" y="8882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’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4" name="Text Box 237">
                <a:extLst>
                  <a:ext uri="{FF2B5EF4-FFF2-40B4-BE49-F238E27FC236}">
                    <a16:creationId xmlns:a16="http://schemas.microsoft.com/office/drawing/2014/main" id="{A2CC47AB-C167-1B44-BF1D-01202812C8D2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8038" y="9587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2’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5" name="Text Box 238">
                <a:extLst>
                  <a:ext uri="{FF2B5EF4-FFF2-40B4-BE49-F238E27FC236}">
                    <a16:creationId xmlns:a16="http://schemas.microsoft.com/office/drawing/2014/main" id="{58728C51-BADB-3C43-A278-F34BBD83A560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8038" y="1032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6’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6" name="Text Box 239">
                <a:extLst>
                  <a:ext uri="{FF2B5EF4-FFF2-40B4-BE49-F238E27FC236}">
                    <a16:creationId xmlns:a16="http://schemas.microsoft.com/office/drawing/2014/main" id="{85348382-A324-5244-B149-B3721791182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842" y="1102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3’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7" name="Text Box 240">
                <a:extLst>
                  <a:ext uri="{FF2B5EF4-FFF2-40B4-BE49-F238E27FC236}">
                    <a16:creationId xmlns:a16="http://schemas.microsoft.com/office/drawing/2014/main" id="{ABCE836C-6DE1-4445-81AA-3868B5D76E04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632" y="11027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’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8" name="Text Box 241">
                <a:extLst>
                  <a:ext uri="{FF2B5EF4-FFF2-40B4-BE49-F238E27FC236}">
                    <a16:creationId xmlns:a16="http://schemas.microsoft.com/office/drawing/2014/main" id="{14FABF2A-020C-A04B-8D3F-5149E8FB0EA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407" y="110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5’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9" name="Text Box 242">
                <a:extLst>
                  <a:ext uri="{FF2B5EF4-FFF2-40B4-BE49-F238E27FC236}">
                    <a16:creationId xmlns:a16="http://schemas.microsoft.com/office/drawing/2014/main" id="{9C4D87DE-7F55-D64A-9D97-36FEE4621E2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219" y="11031"/>
                <a:ext cx="60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6”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E8E320BA-D0CA-C04D-B0DE-9B93400061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721" y="3184494"/>
            <a:ext cx="8781787" cy="1002859"/>
          </a:xfrm>
          <a:prstGeom prst="rect">
            <a:avLst/>
          </a:prstGeom>
        </p:spPr>
      </p:pic>
      <p:sp>
        <p:nvSpPr>
          <p:cNvPr id="74" name="TextBox 73">
            <a:extLst>
              <a:ext uri="{FF2B5EF4-FFF2-40B4-BE49-F238E27FC236}">
                <a16:creationId xmlns:a16="http://schemas.microsoft.com/office/drawing/2014/main" id="{2BA566C2-551F-1248-A046-50A09E22C487}"/>
              </a:ext>
            </a:extLst>
          </p:cNvPr>
          <p:cNvSpPr txBox="1"/>
          <p:nvPr/>
        </p:nvSpPr>
        <p:spPr>
          <a:xfrm>
            <a:off x="303708" y="1365308"/>
            <a:ext cx="43406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equations will remain at 16 and the size of the matrix 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16×16</a:t>
            </a:r>
          </a:p>
          <a:p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Node 1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16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 is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F1FAEA-3BC2-274C-A466-5A4064FDBA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1834" y="4390930"/>
            <a:ext cx="6672226" cy="83970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BF50ECF-7574-7F41-AC30-C048943A47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3708" y="5510347"/>
            <a:ext cx="6781328" cy="847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9428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159" y="533580"/>
            <a:ext cx="5329756" cy="54776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Application of Backward Difference…approach 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722" y="970157"/>
            <a:ext cx="8664498" cy="56982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74A591D-6D15-F249-8AEA-3EBF722BC214}"/>
              </a:ext>
            </a:extLst>
          </p:cNvPr>
          <p:cNvGrpSpPr/>
          <p:nvPr/>
        </p:nvGrpSpPr>
        <p:grpSpPr>
          <a:xfrm>
            <a:off x="5018048" y="111512"/>
            <a:ext cx="4125951" cy="3133494"/>
            <a:chOff x="3656539" y="2503323"/>
            <a:chExt cx="5387666" cy="4324456"/>
          </a:xfrm>
        </p:grpSpPr>
        <p:pic>
          <p:nvPicPr>
            <p:cNvPr id="138" name="Picture 137">
              <a:extLst>
                <a:ext uri="{FF2B5EF4-FFF2-40B4-BE49-F238E27FC236}">
                  <a16:creationId xmlns:a16="http://schemas.microsoft.com/office/drawing/2014/main" id="{6D59008D-6A94-8740-AC1E-EB5BE66B014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32893" y="6156589"/>
              <a:ext cx="709544" cy="671190"/>
            </a:xfrm>
            <a:prstGeom prst="rect">
              <a:avLst/>
            </a:prstGeom>
          </p:spPr>
        </p:pic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8E10EB38-C50E-154F-A787-59B1C0BFB10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271690" y="3734133"/>
              <a:ext cx="772515" cy="708139"/>
            </a:xfrm>
            <a:prstGeom prst="rect">
              <a:avLst/>
            </a:prstGeom>
          </p:spPr>
        </p:pic>
        <p:grpSp>
          <p:nvGrpSpPr>
            <p:cNvPr id="136" name="Group 135">
              <a:extLst>
                <a:ext uri="{FF2B5EF4-FFF2-40B4-BE49-F238E27FC236}">
                  <a16:creationId xmlns:a16="http://schemas.microsoft.com/office/drawing/2014/main" id="{E2191E49-228E-7944-BAA6-96F0FDD58716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656539" y="2503323"/>
              <a:ext cx="5298174" cy="4179278"/>
              <a:chOff x="2961" y="7256"/>
              <a:chExt cx="6151" cy="4852"/>
            </a:xfrm>
          </p:grpSpPr>
          <p:grpSp>
            <p:nvGrpSpPr>
              <p:cNvPr id="137" name="Group 136">
                <a:extLst>
                  <a:ext uri="{FF2B5EF4-FFF2-40B4-BE49-F238E27FC236}">
                    <a16:creationId xmlns:a16="http://schemas.microsoft.com/office/drawing/2014/main" id="{E7197EAA-7F1C-3646-A49B-3BC4E4D4F2CE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961" y="7256"/>
                <a:ext cx="6151" cy="4852"/>
                <a:chOff x="2586" y="4024"/>
                <a:chExt cx="6151" cy="4852"/>
              </a:xfrm>
            </p:grpSpPr>
            <p:grpSp>
              <p:nvGrpSpPr>
                <p:cNvPr id="150" name="Group 149">
                  <a:extLst>
                    <a:ext uri="{FF2B5EF4-FFF2-40B4-BE49-F238E27FC236}">
                      <a16:creationId xmlns:a16="http://schemas.microsoft.com/office/drawing/2014/main" id="{8DE260D2-DB4C-8B40-BD20-F0F1FC21717B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2586" y="4024"/>
                  <a:ext cx="6151" cy="4852"/>
                  <a:chOff x="2586" y="4024"/>
                  <a:chExt cx="6151" cy="4852"/>
                </a:xfrm>
              </p:grpSpPr>
              <p:grpSp>
                <p:nvGrpSpPr>
                  <p:cNvPr id="155" name="Group 154">
                    <a:extLst>
                      <a:ext uri="{FF2B5EF4-FFF2-40B4-BE49-F238E27FC236}">
                        <a16:creationId xmlns:a16="http://schemas.microsoft.com/office/drawing/2014/main" id="{FC0F0A41-6893-7048-B477-9398EB365787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586" y="4024"/>
                    <a:ext cx="6151" cy="4852"/>
                    <a:chOff x="2586" y="4024"/>
                    <a:chExt cx="6151" cy="4852"/>
                  </a:xfrm>
                </p:grpSpPr>
                <p:grpSp>
                  <p:nvGrpSpPr>
                    <p:cNvPr id="172" name="Group 171">
                      <a:extLst>
                        <a:ext uri="{FF2B5EF4-FFF2-40B4-BE49-F238E27FC236}">
                          <a16:creationId xmlns:a16="http://schemas.microsoft.com/office/drawing/2014/main" id="{3C4A92E1-6E74-CE41-92DA-39914097239B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3638" y="4452"/>
                      <a:ext cx="3961" cy="3600"/>
                      <a:chOff x="4041" y="10263"/>
                      <a:chExt cx="3960" cy="3601"/>
                    </a:xfrm>
                  </p:grpSpPr>
                  <p:sp>
                    <p:nvSpPr>
                      <p:cNvPr id="197" name="Rectangle 196">
                        <a:extLst>
                          <a:ext uri="{FF2B5EF4-FFF2-40B4-BE49-F238E27FC236}">
                            <a16:creationId xmlns:a16="http://schemas.microsoft.com/office/drawing/2014/main" id="{9ED530EE-2037-FA49-B691-C0FF2057C74C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4041" y="10263"/>
                        <a:ext cx="3960" cy="36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50000"/>
                        </a:srgbClr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cxnSp>
                    <p:nvCxnSpPr>
                      <p:cNvPr id="198" name="Line 183">
                        <a:extLst>
                          <a:ext uri="{FF2B5EF4-FFF2-40B4-BE49-F238E27FC236}">
                            <a16:creationId xmlns:a16="http://schemas.microsoft.com/office/drawing/2014/main" id="{AD0203CF-9A3F-3F48-A824-238AB69AB185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041" y="10981"/>
                        <a:ext cx="396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99" name="Line 184">
                        <a:extLst>
                          <a:ext uri="{FF2B5EF4-FFF2-40B4-BE49-F238E27FC236}">
                            <a16:creationId xmlns:a16="http://schemas.microsoft.com/office/drawing/2014/main" id="{EECAF679-306A-184D-8422-3D357B7523C6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041" y="11701"/>
                        <a:ext cx="396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0" name="Line 185">
                        <a:extLst>
                          <a:ext uri="{FF2B5EF4-FFF2-40B4-BE49-F238E27FC236}">
                            <a16:creationId xmlns:a16="http://schemas.microsoft.com/office/drawing/2014/main" id="{E9AED640-C549-F84C-A7A9-CC62484D248E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041" y="12424"/>
                        <a:ext cx="396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1" name="Line 186">
                        <a:extLst>
                          <a:ext uri="{FF2B5EF4-FFF2-40B4-BE49-F238E27FC236}">
                            <a16:creationId xmlns:a16="http://schemas.microsoft.com/office/drawing/2014/main" id="{80AB7883-9CEA-304B-8651-E4D10D183468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041" y="13144"/>
                        <a:ext cx="396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2" name="Line 187">
                        <a:extLst>
                          <a:ext uri="{FF2B5EF4-FFF2-40B4-BE49-F238E27FC236}">
                            <a16:creationId xmlns:a16="http://schemas.microsoft.com/office/drawing/2014/main" id="{D7F2D59D-99B3-E948-9F4A-5ED000FEE329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5595" y="10264"/>
                        <a:ext cx="0" cy="3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3" name="Line 188">
                        <a:extLst>
                          <a:ext uri="{FF2B5EF4-FFF2-40B4-BE49-F238E27FC236}">
                            <a16:creationId xmlns:a16="http://schemas.microsoft.com/office/drawing/2014/main" id="{BE3175BC-61F7-4A41-A41F-41554E18A0B2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6388" y="10264"/>
                        <a:ext cx="0" cy="3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4" name="Line 189">
                        <a:extLst>
                          <a:ext uri="{FF2B5EF4-FFF2-40B4-BE49-F238E27FC236}">
                            <a16:creationId xmlns:a16="http://schemas.microsoft.com/office/drawing/2014/main" id="{C8317144-B93B-7E48-A222-2FAC0E90A4A4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7178" y="10264"/>
                        <a:ext cx="0" cy="3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5" name="Line 190">
                        <a:extLst>
                          <a:ext uri="{FF2B5EF4-FFF2-40B4-BE49-F238E27FC236}">
                            <a16:creationId xmlns:a16="http://schemas.microsoft.com/office/drawing/2014/main" id="{BD8902E4-EF52-A845-966E-842E50AEE89E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820" y="10264"/>
                        <a:ext cx="0" cy="3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sp>
                  <p:nvSpPr>
                    <p:cNvPr id="173" name="Text Box 191">
                      <a:extLst>
                        <a:ext uri="{FF2B5EF4-FFF2-40B4-BE49-F238E27FC236}">
                          <a16:creationId xmlns:a16="http://schemas.microsoft.com/office/drawing/2014/main" id="{78ED4878-E8FF-154C-9AE6-E6E5E0E640C6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07" y="4024"/>
                      <a:ext cx="90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 i="1">
                          <a:effectLst/>
                          <a:latin typeface="Symbol" pitchFamily="2" charset="2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= </a:t>
                      </a:r>
                      <a:r>
                        <a:rPr lang="en-US" sz="1400" b="1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4" name="Text Box 192">
                      <a:extLst>
                        <a:ext uri="{FF2B5EF4-FFF2-40B4-BE49-F238E27FC236}">
                          <a16:creationId xmlns:a16="http://schemas.microsoft.com/office/drawing/2014/main" id="{49366D3A-6A84-4E43-9802-4587E48CAF98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3306" y="4083"/>
                      <a:ext cx="36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5" name="Text Box 193">
                      <a:extLst>
                        <a:ext uri="{FF2B5EF4-FFF2-40B4-BE49-F238E27FC236}">
                          <a16:creationId xmlns:a16="http://schemas.microsoft.com/office/drawing/2014/main" id="{1FB02E4C-842C-4E41-BF0E-0E6C2BCF89D5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3306" y="8042"/>
                      <a:ext cx="36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6" name="Text Box 194">
                      <a:extLst>
                        <a:ext uri="{FF2B5EF4-FFF2-40B4-BE49-F238E27FC236}">
                          <a16:creationId xmlns:a16="http://schemas.microsoft.com/office/drawing/2014/main" id="{8DBF7E20-6B66-0848-9760-5874062179F3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7628" y="8042"/>
                      <a:ext cx="36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7" name="Text Box 195">
                      <a:extLst>
                        <a:ext uri="{FF2B5EF4-FFF2-40B4-BE49-F238E27FC236}">
                          <a16:creationId xmlns:a16="http://schemas.microsoft.com/office/drawing/2014/main" id="{5E72410E-61EE-D545-92D7-A99129A7324D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7628" y="4083"/>
                      <a:ext cx="36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8" name="Text Box 196">
                      <a:extLst>
                        <a:ext uri="{FF2B5EF4-FFF2-40B4-BE49-F238E27FC236}">
                          <a16:creationId xmlns:a16="http://schemas.microsoft.com/office/drawing/2014/main" id="{3B973CC1-1AEF-7F41-9FAA-308F7C6CD09A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8001" y="5900"/>
                      <a:ext cx="736" cy="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9" name="Text Box 197">
                      <a:extLst>
                        <a:ext uri="{FF2B5EF4-FFF2-40B4-BE49-F238E27FC236}">
                          <a16:creationId xmlns:a16="http://schemas.microsoft.com/office/drawing/2014/main" id="{E9E12E54-6DB2-2647-8752-B347FB257E1A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2586" y="5883"/>
                      <a:ext cx="90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 i="1">
                          <a:effectLst/>
                          <a:latin typeface="Symbol" pitchFamily="2" charset="2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= </a:t>
                      </a:r>
                      <a:r>
                        <a:rPr lang="en-US" sz="1400" b="1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80" name="Text Box 198">
                      <a:extLst>
                        <a:ext uri="{FF2B5EF4-FFF2-40B4-BE49-F238E27FC236}">
                          <a16:creationId xmlns:a16="http://schemas.microsoft.com/office/drawing/2014/main" id="{A4FA548A-A454-1241-ACAA-95AE13720BC0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07" y="8222"/>
                      <a:ext cx="736" cy="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81" name="Oval 180">
                      <a:extLst>
                        <a:ext uri="{FF2B5EF4-FFF2-40B4-BE49-F238E27FC236}">
                          <a16:creationId xmlns:a16="http://schemas.microsoft.com/office/drawing/2014/main" id="{D840C823-FA20-D049-9DA6-0A4569D75C13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398" y="515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2" name="Oval 181">
                      <a:extLst>
                        <a:ext uri="{FF2B5EF4-FFF2-40B4-BE49-F238E27FC236}">
                          <a16:creationId xmlns:a16="http://schemas.microsoft.com/office/drawing/2014/main" id="{F9EF72E6-D2ED-384E-BFB8-9D7C05BC49EB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62" y="515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3" name="Oval 182">
                      <a:extLst>
                        <a:ext uri="{FF2B5EF4-FFF2-40B4-BE49-F238E27FC236}">
                          <a16:creationId xmlns:a16="http://schemas.microsoft.com/office/drawing/2014/main" id="{74A378E2-C0BA-F741-9E87-398CA023656B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964" y="5145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4" name="Oval 183">
                      <a:extLst>
                        <a:ext uri="{FF2B5EF4-FFF2-40B4-BE49-F238E27FC236}">
                          <a16:creationId xmlns:a16="http://schemas.microsoft.com/office/drawing/2014/main" id="{31CBB96B-7D4F-8141-957E-1198132B59D6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754" y="515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" name="Oval 184">
                      <a:extLst>
                        <a:ext uri="{FF2B5EF4-FFF2-40B4-BE49-F238E27FC236}">
                          <a16:creationId xmlns:a16="http://schemas.microsoft.com/office/drawing/2014/main" id="{1014D27D-16C9-344C-AB45-7F8E9FDD9BA1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398" y="587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" name="Oval 185">
                      <a:extLst>
                        <a:ext uri="{FF2B5EF4-FFF2-40B4-BE49-F238E27FC236}">
                          <a16:creationId xmlns:a16="http://schemas.microsoft.com/office/drawing/2014/main" id="{723CBFEA-A67E-2E44-A343-3B02FA1B54D2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62" y="587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" name="Oval 186">
                      <a:extLst>
                        <a:ext uri="{FF2B5EF4-FFF2-40B4-BE49-F238E27FC236}">
                          <a16:creationId xmlns:a16="http://schemas.microsoft.com/office/drawing/2014/main" id="{AB29A80B-88FC-2846-89EF-F7AD6537FDE7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964" y="5876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8" name="Oval 187">
                      <a:extLst>
                        <a:ext uri="{FF2B5EF4-FFF2-40B4-BE49-F238E27FC236}">
                          <a16:creationId xmlns:a16="http://schemas.microsoft.com/office/drawing/2014/main" id="{9F6EC9E4-37AE-9C4A-AB5F-E01847A32990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761" y="5876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9" name="Oval 188">
                      <a:extLst>
                        <a:ext uri="{FF2B5EF4-FFF2-40B4-BE49-F238E27FC236}">
                          <a16:creationId xmlns:a16="http://schemas.microsoft.com/office/drawing/2014/main" id="{2CE02157-4DCE-914B-BE94-8B4D3FF6E705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398" y="659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0" name="Oval 189">
                      <a:extLst>
                        <a:ext uri="{FF2B5EF4-FFF2-40B4-BE49-F238E27FC236}">
                          <a16:creationId xmlns:a16="http://schemas.microsoft.com/office/drawing/2014/main" id="{3B4BF053-F16B-EE43-A7D0-E5AB163E2C68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62" y="6595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1" name="Oval 190">
                      <a:extLst>
                        <a:ext uri="{FF2B5EF4-FFF2-40B4-BE49-F238E27FC236}">
                          <a16:creationId xmlns:a16="http://schemas.microsoft.com/office/drawing/2014/main" id="{8ABB4359-51E6-0E48-9479-68DA80173489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971" y="659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2" name="Oval 191">
                      <a:extLst>
                        <a:ext uri="{FF2B5EF4-FFF2-40B4-BE49-F238E27FC236}">
                          <a16:creationId xmlns:a16="http://schemas.microsoft.com/office/drawing/2014/main" id="{0EF374DC-BAB5-E54A-A8EB-8861FC9869EE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761" y="659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3" name="Oval 192">
                      <a:extLst>
                        <a:ext uri="{FF2B5EF4-FFF2-40B4-BE49-F238E27FC236}">
                          <a16:creationId xmlns:a16="http://schemas.microsoft.com/office/drawing/2014/main" id="{1BF73E0B-2993-D041-9661-15660A7320C0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398" y="731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4" name="Oval 193">
                      <a:extLst>
                        <a:ext uri="{FF2B5EF4-FFF2-40B4-BE49-F238E27FC236}">
                          <a16:creationId xmlns:a16="http://schemas.microsoft.com/office/drawing/2014/main" id="{052E681D-9B30-5E48-AB8E-DBE488BB5E23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62" y="731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5" name="Oval 194">
                      <a:extLst>
                        <a:ext uri="{FF2B5EF4-FFF2-40B4-BE49-F238E27FC236}">
                          <a16:creationId xmlns:a16="http://schemas.microsoft.com/office/drawing/2014/main" id="{80626216-7F8E-EA45-B434-D357B63B4E2B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964" y="731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6" name="Oval 195">
                      <a:extLst>
                        <a:ext uri="{FF2B5EF4-FFF2-40B4-BE49-F238E27FC236}">
                          <a16:creationId xmlns:a16="http://schemas.microsoft.com/office/drawing/2014/main" id="{C22E3BF0-9C75-D64C-BD09-56675731D997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761" y="731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56" name="Text Box 215">
                    <a:extLst>
                      <a:ext uri="{FF2B5EF4-FFF2-40B4-BE49-F238E27FC236}">
                        <a16:creationId xmlns:a16="http://schemas.microsoft.com/office/drawing/2014/main" id="{BF53EA5D-098C-9848-9F31-DF3343897D15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468" y="4899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7" name="Text Box 216">
                    <a:extLst>
                      <a:ext uri="{FF2B5EF4-FFF2-40B4-BE49-F238E27FC236}">
                        <a16:creationId xmlns:a16="http://schemas.microsoft.com/office/drawing/2014/main" id="{DA585782-F7F8-F548-9A79-20B52B565C82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5243" y="4906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2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8" name="Text Box 217">
                    <a:extLst>
                      <a:ext uri="{FF2B5EF4-FFF2-40B4-BE49-F238E27FC236}">
                        <a16:creationId xmlns:a16="http://schemas.microsoft.com/office/drawing/2014/main" id="{3EF7BB96-5C93-EF40-B42B-3A52A774AB85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045" y="4895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3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9" name="Text Box 218">
                    <a:extLst>
                      <a:ext uri="{FF2B5EF4-FFF2-40B4-BE49-F238E27FC236}">
                        <a16:creationId xmlns:a16="http://schemas.microsoft.com/office/drawing/2014/main" id="{CC2E53E5-67FE-BE45-8A92-E55CBE0F34A2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809" y="491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4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0" name="Text Box 219">
                    <a:extLst>
                      <a:ext uri="{FF2B5EF4-FFF2-40B4-BE49-F238E27FC236}">
                        <a16:creationId xmlns:a16="http://schemas.microsoft.com/office/drawing/2014/main" id="{916E86F4-8D5E-3948-B507-C9567F5F23F9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468" y="563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5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1" name="Text Box 220">
                    <a:extLst>
                      <a:ext uri="{FF2B5EF4-FFF2-40B4-BE49-F238E27FC236}">
                        <a16:creationId xmlns:a16="http://schemas.microsoft.com/office/drawing/2014/main" id="{E5718258-5996-1C4E-A709-C81835E81C51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5243" y="564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6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2" name="Text Box 221">
                    <a:extLst>
                      <a:ext uri="{FF2B5EF4-FFF2-40B4-BE49-F238E27FC236}">
                        <a16:creationId xmlns:a16="http://schemas.microsoft.com/office/drawing/2014/main" id="{CF99BEDC-170B-9941-88BD-04B042956F0C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056" y="564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7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3" name="Text Box 222">
                    <a:extLst>
                      <a:ext uri="{FF2B5EF4-FFF2-40B4-BE49-F238E27FC236}">
                        <a16:creationId xmlns:a16="http://schemas.microsoft.com/office/drawing/2014/main" id="{FB7EF130-88AD-FD44-80F9-368CB92B1C52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831" y="564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8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4" name="Text Box 223">
                    <a:extLst>
                      <a:ext uri="{FF2B5EF4-FFF2-40B4-BE49-F238E27FC236}">
                        <a16:creationId xmlns:a16="http://schemas.microsoft.com/office/drawing/2014/main" id="{A383A4E5-2DE5-D147-B9BB-9D27869450F6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479" y="637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9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5" name="Text Box 224">
                    <a:extLst>
                      <a:ext uri="{FF2B5EF4-FFF2-40B4-BE49-F238E27FC236}">
                        <a16:creationId xmlns:a16="http://schemas.microsoft.com/office/drawing/2014/main" id="{5DDAFDF3-CC1C-734D-8E74-F348344B76A6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5236" y="637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0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6" name="Text Box 225">
                    <a:extLst>
                      <a:ext uri="{FF2B5EF4-FFF2-40B4-BE49-F238E27FC236}">
                        <a16:creationId xmlns:a16="http://schemas.microsoft.com/office/drawing/2014/main" id="{6A6C435F-5A76-0E4A-A22A-B26D0BD06820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034" y="636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1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7" name="Text Box 226">
                    <a:extLst>
                      <a:ext uri="{FF2B5EF4-FFF2-40B4-BE49-F238E27FC236}">
                        <a16:creationId xmlns:a16="http://schemas.microsoft.com/office/drawing/2014/main" id="{7CC39DF5-5090-5C48-8BB2-78A800BE39E2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820" y="637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2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8" name="Text Box 227">
                    <a:extLst>
                      <a:ext uri="{FF2B5EF4-FFF2-40B4-BE49-F238E27FC236}">
                        <a16:creationId xmlns:a16="http://schemas.microsoft.com/office/drawing/2014/main" id="{3266D853-DFC0-874C-A175-E31AE567DCA2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457" y="708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3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9" name="Text Box 228">
                    <a:extLst>
                      <a:ext uri="{FF2B5EF4-FFF2-40B4-BE49-F238E27FC236}">
                        <a16:creationId xmlns:a16="http://schemas.microsoft.com/office/drawing/2014/main" id="{7A7481EE-FD9E-D04B-8F26-B78FDAED49E4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5210" y="708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4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0" name="Text Box 229">
                    <a:extLst>
                      <a:ext uri="{FF2B5EF4-FFF2-40B4-BE49-F238E27FC236}">
                        <a16:creationId xmlns:a16="http://schemas.microsoft.com/office/drawing/2014/main" id="{B4A2C1EB-EFFD-6C42-9CF0-BE5776272543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012" y="709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5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1" name="Text Box 230">
                    <a:extLst>
                      <a:ext uri="{FF2B5EF4-FFF2-40B4-BE49-F238E27FC236}">
                        <a16:creationId xmlns:a16="http://schemas.microsoft.com/office/drawing/2014/main" id="{EF3391EB-1FDD-2B46-B307-868C58B72B0E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798" y="708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6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151" name="Line 231">
                  <a:extLst>
                    <a:ext uri="{FF2B5EF4-FFF2-40B4-BE49-F238E27FC236}">
                      <a16:creationId xmlns:a16="http://schemas.microsoft.com/office/drawing/2014/main" id="{781F834C-CA4B-C44C-9967-1E5D3672AB1B}"/>
                    </a:ext>
                  </a:extLst>
                </p:cNvPr>
                <p:cNvCxnSpPr>
                  <a:cxnSpLocks noChangeAspect="1" noEditPoints="1" noChangeArrowheads="1" noChangeShapeType="1"/>
                </p:cNvCxnSpPr>
                <p:nvPr/>
              </p:nvCxnSpPr>
              <p:spPr bwMode="auto">
                <a:xfrm>
                  <a:off x="3626" y="5665"/>
                  <a:ext cx="79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52" name="Text Box 232">
                  <a:extLst>
                    <a:ext uri="{FF2B5EF4-FFF2-40B4-BE49-F238E27FC236}">
                      <a16:creationId xmlns:a16="http://schemas.microsoft.com/office/drawing/2014/main" id="{45AC5315-CE3B-D24B-81E3-42E34D817794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887" y="5397"/>
                  <a:ext cx="360" cy="3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D</a:t>
                  </a:r>
                  <a:r>
                    <a:rPr lang="en-US" sz="1200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x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53" name="Text Box 233">
                  <a:extLst>
                    <a:ext uri="{FF2B5EF4-FFF2-40B4-BE49-F238E27FC236}">
                      <a16:creationId xmlns:a16="http://schemas.microsoft.com/office/drawing/2014/main" id="{66DACCCC-1285-AA41-A8D7-367A15465971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037" y="7524"/>
                  <a:ext cx="360" cy="3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D</a:t>
                  </a:r>
                  <a:r>
                    <a:rPr lang="en-US" sz="1200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y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cxnSp>
              <p:nvCxnSpPr>
                <p:cNvPr id="154" name="Line 234">
                  <a:extLst>
                    <a:ext uri="{FF2B5EF4-FFF2-40B4-BE49-F238E27FC236}">
                      <a16:creationId xmlns:a16="http://schemas.microsoft.com/office/drawing/2014/main" id="{8F8E222B-9BC7-AE43-9267-B038A2276879}"/>
                    </a:ext>
                  </a:extLst>
                </p:cNvPr>
                <p:cNvCxnSpPr>
                  <a:cxnSpLocks noChangeAspect="1" noEditPoints="1" noChangeArrowheads="1" noChangeShapeType="1"/>
                </p:cNvCxnSpPr>
                <p:nvPr/>
              </p:nvCxnSpPr>
              <p:spPr bwMode="auto">
                <a:xfrm>
                  <a:off x="4310" y="7322"/>
                  <a:ext cx="0" cy="7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42" name="Text Box 235">
                <a:extLst>
                  <a:ext uri="{FF2B5EF4-FFF2-40B4-BE49-F238E27FC236}">
                    <a16:creationId xmlns:a16="http://schemas.microsoft.com/office/drawing/2014/main" id="{6260475A-E4A7-C249-8870-54249AFAEA60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8049" y="8162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’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3" name="Text Box 236">
                <a:extLst>
                  <a:ext uri="{FF2B5EF4-FFF2-40B4-BE49-F238E27FC236}">
                    <a16:creationId xmlns:a16="http://schemas.microsoft.com/office/drawing/2014/main" id="{60707D9F-9677-6C48-8907-E47AABA9F37A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8016" y="8882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’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4" name="Text Box 237">
                <a:extLst>
                  <a:ext uri="{FF2B5EF4-FFF2-40B4-BE49-F238E27FC236}">
                    <a16:creationId xmlns:a16="http://schemas.microsoft.com/office/drawing/2014/main" id="{A2CC47AB-C167-1B44-BF1D-01202812C8D2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8038" y="9587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2’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5" name="Text Box 238">
                <a:extLst>
                  <a:ext uri="{FF2B5EF4-FFF2-40B4-BE49-F238E27FC236}">
                    <a16:creationId xmlns:a16="http://schemas.microsoft.com/office/drawing/2014/main" id="{58728C51-BADB-3C43-A278-F34BBD83A560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8038" y="1032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6’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6" name="Text Box 239">
                <a:extLst>
                  <a:ext uri="{FF2B5EF4-FFF2-40B4-BE49-F238E27FC236}">
                    <a16:creationId xmlns:a16="http://schemas.microsoft.com/office/drawing/2014/main" id="{85348382-A324-5244-B149-B3721791182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842" y="1102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3’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7" name="Text Box 240">
                <a:extLst>
                  <a:ext uri="{FF2B5EF4-FFF2-40B4-BE49-F238E27FC236}">
                    <a16:creationId xmlns:a16="http://schemas.microsoft.com/office/drawing/2014/main" id="{ABCE836C-6DE1-4445-81AA-3868B5D76E04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632" y="11027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’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8" name="Text Box 241">
                <a:extLst>
                  <a:ext uri="{FF2B5EF4-FFF2-40B4-BE49-F238E27FC236}">
                    <a16:creationId xmlns:a16="http://schemas.microsoft.com/office/drawing/2014/main" id="{14FABF2A-020C-A04B-8D3F-5149E8FB0EA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407" y="110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5’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9" name="Text Box 242">
                <a:extLst>
                  <a:ext uri="{FF2B5EF4-FFF2-40B4-BE49-F238E27FC236}">
                    <a16:creationId xmlns:a16="http://schemas.microsoft.com/office/drawing/2014/main" id="{9C4D87DE-7F55-D64A-9D97-36FEE4621E2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219" y="11031"/>
                <a:ext cx="60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6”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74" name="TextBox 73">
            <a:extLst>
              <a:ext uri="{FF2B5EF4-FFF2-40B4-BE49-F238E27FC236}">
                <a16:creationId xmlns:a16="http://schemas.microsoft.com/office/drawing/2014/main" id="{2BA566C2-551F-1248-A046-50A09E22C487}"/>
              </a:ext>
            </a:extLst>
          </p:cNvPr>
          <p:cNvSpPr txBox="1"/>
          <p:nvPr/>
        </p:nvSpPr>
        <p:spPr>
          <a:xfrm>
            <a:off x="303708" y="1365308"/>
            <a:ext cx="43406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equations will remain at 16 and the size of the matrix 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16×16</a:t>
            </a:r>
          </a:p>
          <a:p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Node 1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16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 is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928B8F8-F657-3A48-8DA9-00337D328B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161" y="3137561"/>
            <a:ext cx="7560773" cy="978142"/>
          </a:xfrm>
          <a:prstGeom prst="rect">
            <a:avLst/>
          </a:prstGeom>
        </p:spPr>
      </p:pic>
      <p:sp>
        <p:nvSpPr>
          <p:cNvPr id="78" name="TextBox 77">
            <a:extLst>
              <a:ext uri="{FF2B5EF4-FFF2-40B4-BE49-F238E27FC236}">
                <a16:creationId xmlns:a16="http://schemas.microsoft.com/office/drawing/2014/main" id="{4FBDAF7F-35FC-BD47-9637-FCA7EACEFF60}"/>
              </a:ext>
            </a:extLst>
          </p:cNvPr>
          <p:cNvSpPr txBox="1"/>
          <p:nvPr/>
        </p:nvSpPr>
        <p:spPr>
          <a:xfrm>
            <a:off x="410510" y="4196677"/>
            <a:ext cx="80824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, for Node 16, the 16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 for the 1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ype BC was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2EA158A-1038-EA41-98F2-D2BA6ACE56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0510" y="4816784"/>
            <a:ext cx="7190512" cy="1011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0995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722" y="970157"/>
            <a:ext cx="8664498" cy="56982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74A591D-6D15-F249-8AEA-3EBF722BC214}"/>
              </a:ext>
            </a:extLst>
          </p:cNvPr>
          <p:cNvGrpSpPr/>
          <p:nvPr/>
        </p:nvGrpSpPr>
        <p:grpSpPr>
          <a:xfrm>
            <a:off x="5018048" y="111512"/>
            <a:ext cx="4125951" cy="3133494"/>
            <a:chOff x="3656539" y="2503323"/>
            <a:chExt cx="5387666" cy="4324456"/>
          </a:xfrm>
        </p:grpSpPr>
        <p:pic>
          <p:nvPicPr>
            <p:cNvPr id="138" name="Picture 137">
              <a:extLst>
                <a:ext uri="{FF2B5EF4-FFF2-40B4-BE49-F238E27FC236}">
                  <a16:creationId xmlns:a16="http://schemas.microsoft.com/office/drawing/2014/main" id="{6D59008D-6A94-8740-AC1E-EB5BE66B014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32893" y="6156589"/>
              <a:ext cx="709544" cy="671190"/>
            </a:xfrm>
            <a:prstGeom prst="rect">
              <a:avLst/>
            </a:prstGeom>
          </p:spPr>
        </p:pic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8E10EB38-C50E-154F-A787-59B1C0BFB10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271690" y="3734133"/>
              <a:ext cx="772515" cy="708139"/>
            </a:xfrm>
            <a:prstGeom prst="rect">
              <a:avLst/>
            </a:prstGeom>
          </p:spPr>
        </p:pic>
        <p:grpSp>
          <p:nvGrpSpPr>
            <p:cNvPr id="136" name="Group 135">
              <a:extLst>
                <a:ext uri="{FF2B5EF4-FFF2-40B4-BE49-F238E27FC236}">
                  <a16:creationId xmlns:a16="http://schemas.microsoft.com/office/drawing/2014/main" id="{E2191E49-228E-7944-BAA6-96F0FDD58716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656539" y="2503323"/>
              <a:ext cx="5298174" cy="4179278"/>
              <a:chOff x="2961" y="7256"/>
              <a:chExt cx="6151" cy="4852"/>
            </a:xfrm>
          </p:grpSpPr>
          <p:grpSp>
            <p:nvGrpSpPr>
              <p:cNvPr id="137" name="Group 136">
                <a:extLst>
                  <a:ext uri="{FF2B5EF4-FFF2-40B4-BE49-F238E27FC236}">
                    <a16:creationId xmlns:a16="http://schemas.microsoft.com/office/drawing/2014/main" id="{E7197EAA-7F1C-3646-A49B-3BC4E4D4F2CE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961" y="7256"/>
                <a:ext cx="6151" cy="4852"/>
                <a:chOff x="2586" y="4024"/>
                <a:chExt cx="6151" cy="4852"/>
              </a:xfrm>
            </p:grpSpPr>
            <p:grpSp>
              <p:nvGrpSpPr>
                <p:cNvPr id="150" name="Group 149">
                  <a:extLst>
                    <a:ext uri="{FF2B5EF4-FFF2-40B4-BE49-F238E27FC236}">
                      <a16:creationId xmlns:a16="http://schemas.microsoft.com/office/drawing/2014/main" id="{8DE260D2-DB4C-8B40-BD20-F0F1FC21717B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2586" y="4024"/>
                  <a:ext cx="6151" cy="4852"/>
                  <a:chOff x="2586" y="4024"/>
                  <a:chExt cx="6151" cy="4852"/>
                </a:xfrm>
              </p:grpSpPr>
              <p:grpSp>
                <p:nvGrpSpPr>
                  <p:cNvPr id="155" name="Group 154">
                    <a:extLst>
                      <a:ext uri="{FF2B5EF4-FFF2-40B4-BE49-F238E27FC236}">
                        <a16:creationId xmlns:a16="http://schemas.microsoft.com/office/drawing/2014/main" id="{FC0F0A41-6893-7048-B477-9398EB365787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586" y="4024"/>
                    <a:ext cx="6151" cy="4852"/>
                    <a:chOff x="2586" y="4024"/>
                    <a:chExt cx="6151" cy="4852"/>
                  </a:xfrm>
                </p:grpSpPr>
                <p:grpSp>
                  <p:nvGrpSpPr>
                    <p:cNvPr id="172" name="Group 171">
                      <a:extLst>
                        <a:ext uri="{FF2B5EF4-FFF2-40B4-BE49-F238E27FC236}">
                          <a16:creationId xmlns:a16="http://schemas.microsoft.com/office/drawing/2014/main" id="{3C4A92E1-6E74-CE41-92DA-39914097239B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3638" y="4452"/>
                      <a:ext cx="3961" cy="3600"/>
                      <a:chOff x="4041" y="10263"/>
                      <a:chExt cx="3960" cy="3601"/>
                    </a:xfrm>
                  </p:grpSpPr>
                  <p:sp>
                    <p:nvSpPr>
                      <p:cNvPr id="197" name="Rectangle 196">
                        <a:extLst>
                          <a:ext uri="{FF2B5EF4-FFF2-40B4-BE49-F238E27FC236}">
                            <a16:creationId xmlns:a16="http://schemas.microsoft.com/office/drawing/2014/main" id="{9ED530EE-2037-FA49-B691-C0FF2057C74C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4041" y="10263"/>
                        <a:ext cx="3960" cy="36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50000"/>
                        </a:srgbClr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cxnSp>
                    <p:nvCxnSpPr>
                      <p:cNvPr id="198" name="Line 183">
                        <a:extLst>
                          <a:ext uri="{FF2B5EF4-FFF2-40B4-BE49-F238E27FC236}">
                            <a16:creationId xmlns:a16="http://schemas.microsoft.com/office/drawing/2014/main" id="{AD0203CF-9A3F-3F48-A824-238AB69AB185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041" y="10981"/>
                        <a:ext cx="396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99" name="Line 184">
                        <a:extLst>
                          <a:ext uri="{FF2B5EF4-FFF2-40B4-BE49-F238E27FC236}">
                            <a16:creationId xmlns:a16="http://schemas.microsoft.com/office/drawing/2014/main" id="{EECAF679-306A-184D-8422-3D357B7523C6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041" y="11701"/>
                        <a:ext cx="396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0" name="Line 185">
                        <a:extLst>
                          <a:ext uri="{FF2B5EF4-FFF2-40B4-BE49-F238E27FC236}">
                            <a16:creationId xmlns:a16="http://schemas.microsoft.com/office/drawing/2014/main" id="{E9AED640-C549-F84C-A7A9-CC62484D248E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041" y="12424"/>
                        <a:ext cx="396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1" name="Line 186">
                        <a:extLst>
                          <a:ext uri="{FF2B5EF4-FFF2-40B4-BE49-F238E27FC236}">
                            <a16:creationId xmlns:a16="http://schemas.microsoft.com/office/drawing/2014/main" id="{80AB7883-9CEA-304B-8651-E4D10D183468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041" y="13144"/>
                        <a:ext cx="396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2" name="Line 187">
                        <a:extLst>
                          <a:ext uri="{FF2B5EF4-FFF2-40B4-BE49-F238E27FC236}">
                            <a16:creationId xmlns:a16="http://schemas.microsoft.com/office/drawing/2014/main" id="{D7F2D59D-99B3-E948-9F4A-5ED000FEE329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5595" y="10264"/>
                        <a:ext cx="0" cy="3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3" name="Line 188">
                        <a:extLst>
                          <a:ext uri="{FF2B5EF4-FFF2-40B4-BE49-F238E27FC236}">
                            <a16:creationId xmlns:a16="http://schemas.microsoft.com/office/drawing/2014/main" id="{BE3175BC-61F7-4A41-A41F-41554E18A0B2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6388" y="10264"/>
                        <a:ext cx="0" cy="3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4" name="Line 189">
                        <a:extLst>
                          <a:ext uri="{FF2B5EF4-FFF2-40B4-BE49-F238E27FC236}">
                            <a16:creationId xmlns:a16="http://schemas.microsoft.com/office/drawing/2014/main" id="{C8317144-B93B-7E48-A222-2FAC0E90A4A4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7178" y="10264"/>
                        <a:ext cx="0" cy="3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5" name="Line 190">
                        <a:extLst>
                          <a:ext uri="{FF2B5EF4-FFF2-40B4-BE49-F238E27FC236}">
                            <a16:creationId xmlns:a16="http://schemas.microsoft.com/office/drawing/2014/main" id="{BD8902E4-EF52-A845-966E-842E50AEE89E}"/>
                          </a:ext>
                        </a:extLst>
                      </p:cNvPr>
                      <p:cNvCxnSpPr>
                        <a:cxnSpLocks noChangeAspect="1" noEditPoints="1" noChangeArrowheads="1" noChangeShapeType="1"/>
                      </p:cNvCxnSpPr>
                      <p:nvPr/>
                    </p:nvCxnSpPr>
                    <p:spPr bwMode="auto">
                      <a:xfrm>
                        <a:off x="4820" y="10264"/>
                        <a:ext cx="0" cy="3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sp>
                  <p:nvSpPr>
                    <p:cNvPr id="173" name="Text Box 191">
                      <a:extLst>
                        <a:ext uri="{FF2B5EF4-FFF2-40B4-BE49-F238E27FC236}">
                          <a16:creationId xmlns:a16="http://schemas.microsoft.com/office/drawing/2014/main" id="{78ED4878-E8FF-154C-9AE6-E6E5E0E640C6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07" y="4024"/>
                      <a:ext cx="90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 i="1">
                          <a:effectLst/>
                          <a:latin typeface="Symbol" pitchFamily="2" charset="2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= </a:t>
                      </a:r>
                      <a:r>
                        <a:rPr lang="en-US" sz="1400" b="1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4" name="Text Box 192">
                      <a:extLst>
                        <a:ext uri="{FF2B5EF4-FFF2-40B4-BE49-F238E27FC236}">
                          <a16:creationId xmlns:a16="http://schemas.microsoft.com/office/drawing/2014/main" id="{49366D3A-6A84-4E43-9802-4587E48CAF98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3306" y="4083"/>
                      <a:ext cx="36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5" name="Text Box 193">
                      <a:extLst>
                        <a:ext uri="{FF2B5EF4-FFF2-40B4-BE49-F238E27FC236}">
                          <a16:creationId xmlns:a16="http://schemas.microsoft.com/office/drawing/2014/main" id="{1FB02E4C-842C-4E41-BF0E-0E6C2BCF89D5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3306" y="8042"/>
                      <a:ext cx="36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6" name="Text Box 194">
                      <a:extLst>
                        <a:ext uri="{FF2B5EF4-FFF2-40B4-BE49-F238E27FC236}">
                          <a16:creationId xmlns:a16="http://schemas.microsoft.com/office/drawing/2014/main" id="{8DBF7E20-6B66-0848-9760-5874062179F3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7628" y="8042"/>
                      <a:ext cx="36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7" name="Text Box 195">
                      <a:extLst>
                        <a:ext uri="{FF2B5EF4-FFF2-40B4-BE49-F238E27FC236}">
                          <a16:creationId xmlns:a16="http://schemas.microsoft.com/office/drawing/2014/main" id="{5E72410E-61EE-D545-92D7-A99129A7324D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7628" y="4083"/>
                      <a:ext cx="361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8" name="Text Box 196">
                      <a:extLst>
                        <a:ext uri="{FF2B5EF4-FFF2-40B4-BE49-F238E27FC236}">
                          <a16:creationId xmlns:a16="http://schemas.microsoft.com/office/drawing/2014/main" id="{3B973CC1-1AEF-7F41-9FAA-308F7C6CD09A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8001" y="5900"/>
                      <a:ext cx="736" cy="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9" name="Text Box 197">
                      <a:extLst>
                        <a:ext uri="{FF2B5EF4-FFF2-40B4-BE49-F238E27FC236}">
                          <a16:creationId xmlns:a16="http://schemas.microsoft.com/office/drawing/2014/main" id="{E9E12E54-6DB2-2647-8752-B347FB257E1A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2586" y="5883"/>
                      <a:ext cx="90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 i="1">
                          <a:effectLst/>
                          <a:latin typeface="Symbol" pitchFamily="2" charset="2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= </a:t>
                      </a:r>
                      <a:r>
                        <a:rPr lang="en-US" sz="1400" b="1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80" name="Text Box 198">
                      <a:extLst>
                        <a:ext uri="{FF2B5EF4-FFF2-40B4-BE49-F238E27FC236}">
                          <a16:creationId xmlns:a16="http://schemas.microsoft.com/office/drawing/2014/main" id="{A4FA548A-A454-1241-ACAA-95AE13720BC0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07" y="8222"/>
                      <a:ext cx="736" cy="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18000" tIns="10800" rIns="18000" bIns="1080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81" name="Oval 180">
                      <a:extLst>
                        <a:ext uri="{FF2B5EF4-FFF2-40B4-BE49-F238E27FC236}">
                          <a16:creationId xmlns:a16="http://schemas.microsoft.com/office/drawing/2014/main" id="{D840C823-FA20-D049-9DA6-0A4569D75C13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398" y="515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2" name="Oval 181">
                      <a:extLst>
                        <a:ext uri="{FF2B5EF4-FFF2-40B4-BE49-F238E27FC236}">
                          <a16:creationId xmlns:a16="http://schemas.microsoft.com/office/drawing/2014/main" id="{F9EF72E6-D2ED-384E-BFB8-9D7C05BC49EB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62" y="515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3" name="Oval 182">
                      <a:extLst>
                        <a:ext uri="{FF2B5EF4-FFF2-40B4-BE49-F238E27FC236}">
                          <a16:creationId xmlns:a16="http://schemas.microsoft.com/office/drawing/2014/main" id="{74A378E2-C0BA-F741-9E87-398CA023656B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964" y="5145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4" name="Oval 183">
                      <a:extLst>
                        <a:ext uri="{FF2B5EF4-FFF2-40B4-BE49-F238E27FC236}">
                          <a16:creationId xmlns:a16="http://schemas.microsoft.com/office/drawing/2014/main" id="{31CBB96B-7D4F-8141-957E-1198132B59D6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754" y="515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" name="Oval 184">
                      <a:extLst>
                        <a:ext uri="{FF2B5EF4-FFF2-40B4-BE49-F238E27FC236}">
                          <a16:creationId xmlns:a16="http://schemas.microsoft.com/office/drawing/2014/main" id="{1014D27D-16C9-344C-AB45-7F8E9FDD9BA1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398" y="587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" name="Oval 185">
                      <a:extLst>
                        <a:ext uri="{FF2B5EF4-FFF2-40B4-BE49-F238E27FC236}">
                          <a16:creationId xmlns:a16="http://schemas.microsoft.com/office/drawing/2014/main" id="{723CBFEA-A67E-2E44-A343-3B02FA1B54D2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62" y="5872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" name="Oval 186">
                      <a:extLst>
                        <a:ext uri="{FF2B5EF4-FFF2-40B4-BE49-F238E27FC236}">
                          <a16:creationId xmlns:a16="http://schemas.microsoft.com/office/drawing/2014/main" id="{AB29A80B-88FC-2846-89EF-F7AD6537FDE7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964" y="5876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8" name="Oval 187">
                      <a:extLst>
                        <a:ext uri="{FF2B5EF4-FFF2-40B4-BE49-F238E27FC236}">
                          <a16:creationId xmlns:a16="http://schemas.microsoft.com/office/drawing/2014/main" id="{9F6EC9E4-37AE-9C4A-AB5F-E01847A32990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761" y="5876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9" name="Oval 188">
                      <a:extLst>
                        <a:ext uri="{FF2B5EF4-FFF2-40B4-BE49-F238E27FC236}">
                          <a16:creationId xmlns:a16="http://schemas.microsoft.com/office/drawing/2014/main" id="{2CE02157-4DCE-914B-BE94-8B4D3FF6E705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398" y="659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0" name="Oval 189">
                      <a:extLst>
                        <a:ext uri="{FF2B5EF4-FFF2-40B4-BE49-F238E27FC236}">
                          <a16:creationId xmlns:a16="http://schemas.microsoft.com/office/drawing/2014/main" id="{3B4BF053-F16B-EE43-A7D0-E5AB163E2C68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62" y="6595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1" name="Oval 190">
                      <a:extLst>
                        <a:ext uri="{FF2B5EF4-FFF2-40B4-BE49-F238E27FC236}">
                          <a16:creationId xmlns:a16="http://schemas.microsoft.com/office/drawing/2014/main" id="{8ABB4359-51E6-0E48-9479-68DA80173489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971" y="659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2" name="Oval 191">
                      <a:extLst>
                        <a:ext uri="{FF2B5EF4-FFF2-40B4-BE49-F238E27FC236}">
                          <a16:creationId xmlns:a16="http://schemas.microsoft.com/office/drawing/2014/main" id="{0EF374DC-BAB5-E54A-A8EB-8861FC9869EE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761" y="659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3" name="Oval 192">
                      <a:extLst>
                        <a:ext uri="{FF2B5EF4-FFF2-40B4-BE49-F238E27FC236}">
                          <a16:creationId xmlns:a16="http://schemas.microsoft.com/office/drawing/2014/main" id="{1BF73E0B-2993-D041-9661-15660A7320C0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398" y="731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4" name="Oval 193">
                      <a:extLst>
                        <a:ext uri="{FF2B5EF4-FFF2-40B4-BE49-F238E27FC236}">
                          <a16:creationId xmlns:a16="http://schemas.microsoft.com/office/drawing/2014/main" id="{052E681D-9B30-5E48-AB8E-DBE488BB5E23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162" y="731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5" name="Oval 194">
                      <a:extLst>
                        <a:ext uri="{FF2B5EF4-FFF2-40B4-BE49-F238E27FC236}">
                          <a16:creationId xmlns:a16="http://schemas.microsoft.com/office/drawing/2014/main" id="{80626216-7F8E-EA45-B434-D357B63B4E2B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964" y="731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6" name="Oval 195">
                      <a:extLst>
                        <a:ext uri="{FF2B5EF4-FFF2-40B4-BE49-F238E27FC236}">
                          <a16:creationId xmlns:a16="http://schemas.microsoft.com/office/drawing/2014/main" id="{C22E3BF0-9C75-D64C-BD09-56675731D997}"/>
                        </a:ext>
                      </a:extLst>
                    </p:cNvPr>
                    <p:cNvSpPr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761" y="7311"/>
                      <a:ext cx="57" cy="57"/>
                    </a:xfrm>
                    <a:prstGeom prst="ellipse">
                      <a:avLst/>
                    </a:prstGeom>
                    <a:solidFill>
                      <a:srgbClr val="000000">
                        <a:alpha val="5000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56" name="Text Box 215">
                    <a:extLst>
                      <a:ext uri="{FF2B5EF4-FFF2-40B4-BE49-F238E27FC236}">
                        <a16:creationId xmlns:a16="http://schemas.microsoft.com/office/drawing/2014/main" id="{BF53EA5D-098C-9848-9F31-DF3343897D15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468" y="4899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7" name="Text Box 216">
                    <a:extLst>
                      <a:ext uri="{FF2B5EF4-FFF2-40B4-BE49-F238E27FC236}">
                        <a16:creationId xmlns:a16="http://schemas.microsoft.com/office/drawing/2014/main" id="{DA585782-F7F8-F548-9A79-20B52B565C82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5243" y="4906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2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8" name="Text Box 217">
                    <a:extLst>
                      <a:ext uri="{FF2B5EF4-FFF2-40B4-BE49-F238E27FC236}">
                        <a16:creationId xmlns:a16="http://schemas.microsoft.com/office/drawing/2014/main" id="{3EF7BB96-5C93-EF40-B42B-3A52A774AB85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045" y="4895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3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9" name="Text Box 218">
                    <a:extLst>
                      <a:ext uri="{FF2B5EF4-FFF2-40B4-BE49-F238E27FC236}">
                        <a16:creationId xmlns:a16="http://schemas.microsoft.com/office/drawing/2014/main" id="{CC2E53E5-67FE-BE45-8A92-E55CBE0F34A2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809" y="491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4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0" name="Text Box 219">
                    <a:extLst>
                      <a:ext uri="{FF2B5EF4-FFF2-40B4-BE49-F238E27FC236}">
                        <a16:creationId xmlns:a16="http://schemas.microsoft.com/office/drawing/2014/main" id="{916E86F4-8D5E-3948-B507-C9567F5F23F9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468" y="563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5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1" name="Text Box 220">
                    <a:extLst>
                      <a:ext uri="{FF2B5EF4-FFF2-40B4-BE49-F238E27FC236}">
                        <a16:creationId xmlns:a16="http://schemas.microsoft.com/office/drawing/2014/main" id="{E5718258-5996-1C4E-A709-C81835E81C51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5243" y="564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6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2" name="Text Box 221">
                    <a:extLst>
                      <a:ext uri="{FF2B5EF4-FFF2-40B4-BE49-F238E27FC236}">
                        <a16:creationId xmlns:a16="http://schemas.microsoft.com/office/drawing/2014/main" id="{CF99BEDC-170B-9941-88BD-04B042956F0C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056" y="564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7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3" name="Text Box 222">
                    <a:extLst>
                      <a:ext uri="{FF2B5EF4-FFF2-40B4-BE49-F238E27FC236}">
                        <a16:creationId xmlns:a16="http://schemas.microsoft.com/office/drawing/2014/main" id="{FB7EF130-88AD-FD44-80F9-368CB92B1C52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831" y="564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8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4" name="Text Box 223">
                    <a:extLst>
                      <a:ext uri="{FF2B5EF4-FFF2-40B4-BE49-F238E27FC236}">
                        <a16:creationId xmlns:a16="http://schemas.microsoft.com/office/drawing/2014/main" id="{A383A4E5-2DE5-D147-B9BB-9D27869450F6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479" y="637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9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5" name="Text Box 224">
                    <a:extLst>
                      <a:ext uri="{FF2B5EF4-FFF2-40B4-BE49-F238E27FC236}">
                        <a16:creationId xmlns:a16="http://schemas.microsoft.com/office/drawing/2014/main" id="{5DDAFDF3-CC1C-734D-8E74-F348344B76A6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5236" y="637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0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6" name="Text Box 225">
                    <a:extLst>
                      <a:ext uri="{FF2B5EF4-FFF2-40B4-BE49-F238E27FC236}">
                        <a16:creationId xmlns:a16="http://schemas.microsoft.com/office/drawing/2014/main" id="{6A6C435F-5A76-0E4A-A22A-B26D0BD06820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034" y="636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1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7" name="Text Box 226">
                    <a:extLst>
                      <a:ext uri="{FF2B5EF4-FFF2-40B4-BE49-F238E27FC236}">
                        <a16:creationId xmlns:a16="http://schemas.microsoft.com/office/drawing/2014/main" id="{7CC39DF5-5090-5C48-8BB2-78A800BE39E2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820" y="637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2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8" name="Text Box 227">
                    <a:extLst>
                      <a:ext uri="{FF2B5EF4-FFF2-40B4-BE49-F238E27FC236}">
                        <a16:creationId xmlns:a16="http://schemas.microsoft.com/office/drawing/2014/main" id="{3266D853-DFC0-874C-A175-E31AE567DCA2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457" y="708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3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9" name="Text Box 228">
                    <a:extLst>
                      <a:ext uri="{FF2B5EF4-FFF2-40B4-BE49-F238E27FC236}">
                        <a16:creationId xmlns:a16="http://schemas.microsoft.com/office/drawing/2014/main" id="{7A7481EE-FD9E-D04B-8F26-B78FDAED49E4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5210" y="708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4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0" name="Text Box 229">
                    <a:extLst>
                      <a:ext uri="{FF2B5EF4-FFF2-40B4-BE49-F238E27FC236}">
                        <a16:creationId xmlns:a16="http://schemas.microsoft.com/office/drawing/2014/main" id="{B4A2C1EB-EFFD-6C42-9CF0-BE5776272543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012" y="709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5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1" name="Text Box 230">
                    <a:extLst>
                      <a:ext uri="{FF2B5EF4-FFF2-40B4-BE49-F238E27FC236}">
                        <a16:creationId xmlns:a16="http://schemas.microsoft.com/office/drawing/2014/main" id="{EF3391EB-1FDD-2B46-B307-868C58B72B0E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6798" y="7080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6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151" name="Line 231">
                  <a:extLst>
                    <a:ext uri="{FF2B5EF4-FFF2-40B4-BE49-F238E27FC236}">
                      <a16:creationId xmlns:a16="http://schemas.microsoft.com/office/drawing/2014/main" id="{781F834C-CA4B-C44C-9967-1E5D3672AB1B}"/>
                    </a:ext>
                  </a:extLst>
                </p:cNvPr>
                <p:cNvCxnSpPr>
                  <a:cxnSpLocks noChangeAspect="1" noEditPoints="1" noChangeArrowheads="1" noChangeShapeType="1"/>
                </p:cNvCxnSpPr>
                <p:nvPr/>
              </p:nvCxnSpPr>
              <p:spPr bwMode="auto">
                <a:xfrm>
                  <a:off x="3626" y="5665"/>
                  <a:ext cx="79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52" name="Text Box 232">
                  <a:extLst>
                    <a:ext uri="{FF2B5EF4-FFF2-40B4-BE49-F238E27FC236}">
                      <a16:creationId xmlns:a16="http://schemas.microsoft.com/office/drawing/2014/main" id="{45AC5315-CE3B-D24B-81E3-42E34D817794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3887" y="5397"/>
                  <a:ext cx="360" cy="3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D</a:t>
                  </a:r>
                  <a:r>
                    <a:rPr lang="en-US" sz="1200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x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53" name="Text Box 233">
                  <a:extLst>
                    <a:ext uri="{FF2B5EF4-FFF2-40B4-BE49-F238E27FC236}">
                      <a16:creationId xmlns:a16="http://schemas.microsoft.com/office/drawing/2014/main" id="{66DACCCC-1285-AA41-A8D7-367A15465971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037" y="7524"/>
                  <a:ext cx="360" cy="3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Symbol" pitchFamily="2" charset="2"/>
                      <a:ea typeface="Times New Roman" panose="02020603050405020304" pitchFamily="18" charset="0"/>
                    </a:rPr>
                    <a:t>D</a:t>
                  </a:r>
                  <a:r>
                    <a:rPr lang="en-US" sz="1200" i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y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cxnSp>
              <p:nvCxnSpPr>
                <p:cNvPr id="154" name="Line 234">
                  <a:extLst>
                    <a:ext uri="{FF2B5EF4-FFF2-40B4-BE49-F238E27FC236}">
                      <a16:creationId xmlns:a16="http://schemas.microsoft.com/office/drawing/2014/main" id="{8F8E222B-9BC7-AE43-9267-B038A2276879}"/>
                    </a:ext>
                  </a:extLst>
                </p:cNvPr>
                <p:cNvCxnSpPr>
                  <a:cxnSpLocks noChangeAspect="1" noEditPoints="1" noChangeArrowheads="1" noChangeShapeType="1"/>
                </p:cNvCxnSpPr>
                <p:nvPr/>
              </p:nvCxnSpPr>
              <p:spPr bwMode="auto">
                <a:xfrm>
                  <a:off x="4310" y="7322"/>
                  <a:ext cx="0" cy="7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42" name="Text Box 235">
                <a:extLst>
                  <a:ext uri="{FF2B5EF4-FFF2-40B4-BE49-F238E27FC236}">
                    <a16:creationId xmlns:a16="http://schemas.microsoft.com/office/drawing/2014/main" id="{6260475A-E4A7-C249-8870-54249AFAEA60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8049" y="8162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’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3" name="Text Box 236">
                <a:extLst>
                  <a:ext uri="{FF2B5EF4-FFF2-40B4-BE49-F238E27FC236}">
                    <a16:creationId xmlns:a16="http://schemas.microsoft.com/office/drawing/2014/main" id="{60707D9F-9677-6C48-8907-E47AABA9F37A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8016" y="8882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’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4" name="Text Box 237">
                <a:extLst>
                  <a:ext uri="{FF2B5EF4-FFF2-40B4-BE49-F238E27FC236}">
                    <a16:creationId xmlns:a16="http://schemas.microsoft.com/office/drawing/2014/main" id="{A2CC47AB-C167-1B44-BF1D-01202812C8D2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8038" y="9587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2’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5" name="Text Box 238">
                <a:extLst>
                  <a:ext uri="{FF2B5EF4-FFF2-40B4-BE49-F238E27FC236}">
                    <a16:creationId xmlns:a16="http://schemas.microsoft.com/office/drawing/2014/main" id="{58728C51-BADB-3C43-A278-F34BBD83A560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8038" y="1032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6’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6" name="Text Box 239">
                <a:extLst>
                  <a:ext uri="{FF2B5EF4-FFF2-40B4-BE49-F238E27FC236}">
                    <a16:creationId xmlns:a16="http://schemas.microsoft.com/office/drawing/2014/main" id="{85348382-A324-5244-B149-B3721791182E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4842" y="11020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3’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7" name="Text Box 240">
                <a:extLst>
                  <a:ext uri="{FF2B5EF4-FFF2-40B4-BE49-F238E27FC236}">
                    <a16:creationId xmlns:a16="http://schemas.microsoft.com/office/drawing/2014/main" id="{ABCE836C-6DE1-4445-81AA-3868B5D76E04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5632" y="11027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’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8" name="Text Box 241">
                <a:extLst>
                  <a:ext uri="{FF2B5EF4-FFF2-40B4-BE49-F238E27FC236}">
                    <a16:creationId xmlns:a16="http://schemas.microsoft.com/office/drawing/2014/main" id="{14FABF2A-020C-A04B-8D3F-5149E8FB0EA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6407" y="1103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5’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9" name="Text Box 242">
                <a:extLst>
                  <a:ext uri="{FF2B5EF4-FFF2-40B4-BE49-F238E27FC236}">
                    <a16:creationId xmlns:a16="http://schemas.microsoft.com/office/drawing/2014/main" id="{9C4D87DE-7F55-D64A-9D97-36FEE4621E21}"/>
                  </a:ext>
                </a:extLst>
              </p:cNvPr>
              <p:cNvSpPr txBox="1">
                <a:spLocks noChangeAspect="1" noEditPoints="1" noChangeArrowheads="1" noChangeShapeType="1" noTextEdit="1"/>
              </p:cNvSpPr>
              <p:nvPr/>
            </p:nvSpPr>
            <p:spPr bwMode="auto">
              <a:xfrm>
                <a:off x="7219" y="11031"/>
                <a:ext cx="60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6”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74" name="TextBox 73">
            <a:extLst>
              <a:ext uri="{FF2B5EF4-FFF2-40B4-BE49-F238E27FC236}">
                <a16:creationId xmlns:a16="http://schemas.microsoft.com/office/drawing/2014/main" id="{2BA566C2-551F-1248-A046-50A09E22C487}"/>
              </a:ext>
            </a:extLst>
          </p:cNvPr>
          <p:cNvSpPr txBox="1"/>
          <p:nvPr/>
        </p:nvSpPr>
        <p:spPr>
          <a:xfrm>
            <a:off x="303708" y="1365308"/>
            <a:ext cx="43406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equations will remain at 16 and the size of the matrix 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16×16</a:t>
            </a:r>
          </a:p>
          <a:p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Node 8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8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 is: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6AF1C5FF-C28C-A242-AB6D-DDAAB1C9A169}"/>
              </a:ext>
            </a:extLst>
          </p:cNvPr>
          <p:cNvSpPr txBox="1"/>
          <p:nvPr/>
        </p:nvSpPr>
        <p:spPr>
          <a:xfrm>
            <a:off x="200722" y="5446795"/>
            <a:ext cx="86031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obtaining the solutions for the 16 interior nodes, the values of phi at the boundary nodes are to be computed from the BC equations used for substitution!</a:t>
            </a:r>
          </a:p>
        </p:txBody>
      </p:sp>
      <p:sp>
        <p:nvSpPr>
          <p:cNvPr id="80" name="Title 1">
            <a:extLst>
              <a:ext uri="{FF2B5EF4-FFF2-40B4-BE49-F238E27FC236}">
                <a16:creationId xmlns:a16="http://schemas.microsoft.com/office/drawing/2014/main" id="{B515D1A5-B0CD-4191-B655-EAA35396F2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159" y="533580"/>
            <a:ext cx="5329756" cy="54776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Application of Backward Difference…approach 2</a:t>
            </a:r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51EFE39-9D00-4AA7-B30C-65843FE25CF1}"/>
              </a:ext>
            </a:extLst>
          </p:cNvPr>
          <p:cNvGrpSpPr/>
          <p:nvPr/>
        </p:nvGrpSpPr>
        <p:grpSpPr>
          <a:xfrm>
            <a:off x="321833" y="3304347"/>
            <a:ext cx="8006881" cy="943486"/>
            <a:chOff x="321833" y="3304347"/>
            <a:chExt cx="8006881" cy="94348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82E22741-3C05-9F48-A411-0D1FCC77F45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21833" y="3304347"/>
              <a:ext cx="8006881" cy="943486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A756F43-8AA3-48A9-BFF6-C0925B76DC38}"/>
                </a:ext>
              </a:extLst>
            </p:cNvPr>
            <p:cNvSpPr txBox="1"/>
            <p:nvPr/>
          </p:nvSpPr>
          <p:spPr>
            <a:xfrm>
              <a:off x="6266738" y="3696308"/>
              <a:ext cx="485492" cy="3797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513CC53-C276-4485-A0B1-21EDD9009AAD}"/>
              </a:ext>
            </a:extLst>
          </p:cNvPr>
          <p:cNvGrpSpPr/>
          <p:nvPr/>
        </p:nvGrpSpPr>
        <p:grpSpPr>
          <a:xfrm>
            <a:off x="340491" y="4427164"/>
            <a:ext cx="7283188" cy="955596"/>
            <a:chOff x="340491" y="4427164"/>
            <a:chExt cx="7283188" cy="955596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E2F54025-7CF1-4ABC-8BAA-50E39D5EC099}"/>
                </a:ext>
              </a:extLst>
            </p:cNvPr>
            <p:cNvGrpSpPr/>
            <p:nvPr/>
          </p:nvGrpSpPr>
          <p:grpSpPr>
            <a:xfrm>
              <a:off x="340491" y="4427164"/>
              <a:ext cx="7283188" cy="955596"/>
              <a:chOff x="340491" y="4427164"/>
              <a:chExt cx="7283188" cy="955596"/>
            </a:xfrm>
          </p:grpSpPr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3CD8596B-6A7C-7147-B95F-26E67DA22ED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40491" y="4427164"/>
                <a:ext cx="7283188" cy="955596"/>
              </a:xfrm>
              <a:prstGeom prst="rect">
                <a:avLst/>
              </a:prstGeom>
            </p:spPr>
          </p:pic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DFDF14AC-A5CB-4186-8D4B-61F41E68F1DC}"/>
                  </a:ext>
                </a:extLst>
              </p:cNvPr>
              <p:cNvSpPr txBox="1"/>
              <p:nvPr/>
            </p:nvSpPr>
            <p:spPr>
              <a:xfrm>
                <a:off x="1847138" y="4617212"/>
                <a:ext cx="485492" cy="379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</a:p>
            </p:txBody>
          </p:sp>
        </p:grp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74A1F224-BAAD-4D77-8914-4BCEAA539278}"/>
                </a:ext>
              </a:extLst>
            </p:cNvPr>
            <p:cNvSpPr txBox="1"/>
            <p:nvPr/>
          </p:nvSpPr>
          <p:spPr>
            <a:xfrm>
              <a:off x="6972375" y="4812838"/>
              <a:ext cx="485492" cy="3797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36511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54" y="315596"/>
            <a:ext cx="5126826" cy="576759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Ghost N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722" y="970157"/>
            <a:ext cx="8664498" cy="56982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5FFCCC1-8F2A-5444-96D5-AE4CB2B8ADA1}"/>
              </a:ext>
            </a:extLst>
          </p:cNvPr>
          <p:cNvSpPr txBox="1"/>
          <p:nvPr/>
        </p:nvSpPr>
        <p:spPr>
          <a:xfrm>
            <a:off x="568976" y="863925"/>
            <a:ext cx="7927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equations is now 25 and the size of the matrix </a:t>
            </a:r>
            <a:r>
              <a:rPr lang="en-US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25×25</a:t>
            </a:r>
          </a:p>
          <a:p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Node 5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299453-0134-5247-B467-AD33228A7D30}"/>
              </a:ext>
            </a:extLst>
          </p:cNvPr>
          <p:cNvSpPr txBox="1"/>
          <p:nvPr/>
        </p:nvSpPr>
        <p:spPr>
          <a:xfrm>
            <a:off x="661059" y="2524670"/>
            <a:ext cx="3762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Node 23: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2B2C507-AB58-44AF-B472-4C19AA6CAA85}"/>
              </a:ext>
            </a:extLst>
          </p:cNvPr>
          <p:cNvGrpSpPr/>
          <p:nvPr/>
        </p:nvGrpSpPr>
        <p:grpSpPr>
          <a:xfrm>
            <a:off x="4972226" y="3648456"/>
            <a:ext cx="4180713" cy="3106415"/>
            <a:chOff x="4972226" y="3648456"/>
            <a:chExt cx="4180713" cy="3106415"/>
          </a:xfrm>
        </p:grpSpPr>
        <p:grpSp>
          <p:nvGrpSpPr>
            <p:cNvPr id="140" name="Group 139">
              <a:extLst>
                <a:ext uri="{FF2B5EF4-FFF2-40B4-BE49-F238E27FC236}">
                  <a16:creationId xmlns:a16="http://schemas.microsoft.com/office/drawing/2014/main" id="{A71570E1-DAC4-954B-AC2B-F9B600F8E61F}"/>
                </a:ext>
              </a:extLst>
            </p:cNvPr>
            <p:cNvGrpSpPr/>
            <p:nvPr/>
          </p:nvGrpSpPr>
          <p:grpSpPr>
            <a:xfrm>
              <a:off x="4972226" y="3648456"/>
              <a:ext cx="4057560" cy="3019973"/>
              <a:chOff x="3329241" y="2229614"/>
              <a:chExt cx="5700545" cy="4438815"/>
            </a:xfrm>
          </p:grpSpPr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6C199A3A-7C66-A549-83F8-743B888E04BE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329241" y="2229614"/>
                <a:ext cx="5627196" cy="4438815"/>
                <a:chOff x="2586" y="4024"/>
                <a:chExt cx="6151" cy="4852"/>
              </a:xfrm>
            </p:grpSpPr>
            <p:grpSp>
              <p:nvGrpSpPr>
                <p:cNvPr id="70" name="Group 69">
                  <a:extLst>
                    <a:ext uri="{FF2B5EF4-FFF2-40B4-BE49-F238E27FC236}">
                      <a16:creationId xmlns:a16="http://schemas.microsoft.com/office/drawing/2014/main" id="{95B15867-32AD-FE44-B42F-9D71081DC12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2586" y="4024"/>
                  <a:ext cx="6151" cy="4852"/>
                  <a:chOff x="2586" y="4024"/>
                  <a:chExt cx="6151" cy="4852"/>
                </a:xfrm>
              </p:grpSpPr>
              <p:grpSp>
                <p:nvGrpSpPr>
                  <p:cNvPr id="80" name="Group 79">
                    <a:extLst>
                      <a:ext uri="{FF2B5EF4-FFF2-40B4-BE49-F238E27FC236}">
                        <a16:creationId xmlns:a16="http://schemas.microsoft.com/office/drawing/2014/main" id="{CC02E7A0-BF2A-BE4C-8459-979ABB7C37CA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586" y="4024"/>
                    <a:ext cx="6151" cy="4852"/>
                    <a:chOff x="2586" y="4024"/>
                    <a:chExt cx="6151" cy="4852"/>
                  </a:xfrm>
                </p:grpSpPr>
                <p:grpSp>
                  <p:nvGrpSpPr>
                    <p:cNvPr id="85" name="Group 84">
                      <a:extLst>
                        <a:ext uri="{FF2B5EF4-FFF2-40B4-BE49-F238E27FC236}">
                          <a16:creationId xmlns:a16="http://schemas.microsoft.com/office/drawing/2014/main" id="{C22B6DD4-D4D7-1F46-8761-7A542D0E131E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586" y="4024"/>
                      <a:ext cx="6151" cy="4852"/>
                      <a:chOff x="2586" y="4024"/>
                      <a:chExt cx="6151" cy="4852"/>
                    </a:xfrm>
                  </p:grpSpPr>
                  <p:grpSp>
                    <p:nvGrpSpPr>
                      <p:cNvPr id="102" name="Group 101">
                        <a:extLst>
                          <a:ext uri="{FF2B5EF4-FFF2-40B4-BE49-F238E27FC236}">
                            <a16:creationId xmlns:a16="http://schemas.microsoft.com/office/drawing/2014/main" id="{0A1862A6-670E-A14C-AC50-A4EAEEDFB51D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3638" y="4453"/>
                        <a:ext cx="3961" cy="3599"/>
                        <a:chOff x="4041" y="10264"/>
                        <a:chExt cx="3960" cy="3600"/>
                      </a:xfrm>
                    </p:grpSpPr>
                    <p:sp>
                      <p:nvSpPr>
                        <p:cNvPr id="127" name="Rectangle 126">
                          <a:extLst>
                            <a:ext uri="{FF2B5EF4-FFF2-40B4-BE49-F238E27FC236}">
                              <a16:creationId xmlns:a16="http://schemas.microsoft.com/office/drawing/2014/main" id="{FC3437BE-886D-0844-8EB0-D1819D102D9F}"/>
                            </a:ext>
                          </a:extLst>
                        </p:cNvPr>
                        <p:cNvSpPr>
                          <a:spLocks noChangeAspect="1" noEditPoints="1"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4041" y="10264"/>
                          <a:ext cx="3960" cy="3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50000"/>
                          </a:srgbClr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rot="0" vert="horz" wrap="square" lIns="91440" tIns="45720" rIns="91440" bIns="45720" anchor="t" anchorCtr="0" upright="1">
                          <a:noAutofit/>
                        </a:bodyPr>
                        <a:lstStyle/>
                        <a:p>
                          <a:endParaRPr lang="en-US"/>
                        </a:p>
                      </p:txBody>
                    </p:sp>
                    <p:cxnSp>
                      <p:nvCxnSpPr>
                        <p:cNvPr id="128" name="Line 106">
                          <a:extLst>
                            <a:ext uri="{FF2B5EF4-FFF2-40B4-BE49-F238E27FC236}">
                              <a16:creationId xmlns:a16="http://schemas.microsoft.com/office/drawing/2014/main" id="{3DF3BF33-D1DA-BE4E-944E-B41F93E8F125}"/>
                            </a:ext>
                          </a:extLst>
                        </p:cNvPr>
                        <p:cNvCxnSpPr>
                          <a:cxnSpLocks noChangeAspect="1" noEditPoints="1" noChangeArrowheads="1" noChangeShapeType="1"/>
                        </p:cNvCxnSpPr>
                        <p:nvPr/>
                      </p:nvCxnSpPr>
                      <p:spPr bwMode="auto">
                        <a:xfrm>
                          <a:off x="4041" y="10981"/>
                          <a:ext cx="39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29" name="Line 107">
                          <a:extLst>
                            <a:ext uri="{FF2B5EF4-FFF2-40B4-BE49-F238E27FC236}">
                              <a16:creationId xmlns:a16="http://schemas.microsoft.com/office/drawing/2014/main" id="{30FC5D44-73A8-2342-9E27-4F7CB5460E52}"/>
                            </a:ext>
                          </a:extLst>
                        </p:cNvPr>
                        <p:cNvCxnSpPr>
                          <a:cxnSpLocks noChangeAspect="1" noEditPoints="1" noChangeArrowheads="1" noChangeShapeType="1"/>
                        </p:cNvCxnSpPr>
                        <p:nvPr/>
                      </p:nvCxnSpPr>
                      <p:spPr bwMode="auto">
                        <a:xfrm>
                          <a:off x="4041" y="11701"/>
                          <a:ext cx="39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30" name="Line 108">
                          <a:extLst>
                            <a:ext uri="{FF2B5EF4-FFF2-40B4-BE49-F238E27FC236}">
                              <a16:creationId xmlns:a16="http://schemas.microsoft.com/office/drawing/2014/main" id="{EE605BB1-D1B5-6A49-A642-CA7083469EF3}"/>
                            </a:ext>
                          </a:extLst>
                        </p:cNvPr>
                        <p:cNvCxnSpPr>
                          <a:cxnSpLocks noChangeAspect="1" noEditPoints="1" noChangeArrowheads="1" noChangeShapeType="1"/>
                        </p:cNvCxnSpPr>
                        <p:nvPr/>
                      </p:nvCxnSpPr>
                      <p:spPr bwMode="auto">
                        <a:xfrm>
                          <a:off x="4041" y="12424"/>
                          <a:ext cx="39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31" name="Line 109">
                          <a:extLst>
                            <a:ext uri="{FF2B5EF4-FFF2-40B4-BE49-F238E27FC236}">
                              <a16:creationId xmlns:a16="http://schemas.microsoft.com/office/drawing/2014/main" id="{0C7FC813-4F13-534F-99DB-43C0FC548685}"/>
                            </a:ext>
                          </a:extLst>
                        </p:cNvPr>
                        <p:cNvCxnSpPr>
                          <a:cxnSpLocks noChangeAspect="1" noEditPoints="1" noChangeArrowheads="1" noChangeShapeType="1"/>
                        </p:cNvCxnSpPr>
                        <p:nvPr/>
                      </p:nvCxnSpPr>
                      <p:spPr bwMode="auto">
                        <a:xfrm>
                          <a:off x="4041" y="13144"/>
                          <a:ext cx="39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32" name="Line 110">
                          <a:extLst>
                            <a:ext uri="{FF2B5EF4-FFF2-40B4-BE49-F238E27FC236}">
                              <a16:creationId xmlns:a16="http://schemas.microsoft.com/office/drawing/2014/main" id="{F35C9739-2D9D-014C-B3D2-537C88F493FB}"/>
                            </a:ext>
                          </a:extLst>
                        </p:cNvPr>
                        <p:cNvCxnSpPr>
                          <a:cxnSpLocks noChangeAspect="1" noEditPoints="1" noChangeArrowheads="1" noChangeShapeType="1"/>
                        </p:cNvCxnSpPr>
                        <p:nvPr/>
                      </p:nvCxnSpPr>
                      <p:spPr bwMode="auto">
                        <a:xfrm>
                          <a:off x="5595" y="10264"/>
                          <a:ext cx="0" cy="3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33" name="Line 111">
                          <a:extLst>
                            <a:ext uri="{FF2B5EF4-FFF2-40B4-BE49-F238E27FC236}">
                              <a16:creationId xmlns:a16="http://schemas.microsoft.com/office/drawing/2014/main" id="{6E2F6374-8918-5A49-A795-ACE4B685DE45}"/>
                            </a:ext>
                          </a:extLst>
                        </p:cNvPr>
                        <p:cNvCxnSpPr>
                          <a:cxnSpLocks noChangeAspect="1" noEditPoints="1" noChangeArrowheads="1" noChangeShapeType="1"/>
                        </p:cNvCxnSpPr>
                        <p:nvPr/>
                      </p:nvCxnSpPr>
                      <p:spPr bwMode="auto">
                        <a:xfrm>
                          <a:off x="6388" y="10264"/>
                          <a:ext cx="0" cy="3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34" name="Line 112">
                          <a:extLst>
                            <a:ext uri="{FF2B5EF4-FFF2-40B4-BE49-F238E27FC236}">
                              <a16:creationId xmlns:a16="http://schemas.microsoft.com/office/drawing/2014/main" id="{CA0CCC78-CF06-E44D-BC12-B82759B4A387}"/>
                            </a:ext>
                          </a:extLst>
                        </p:cNvPr>
                        <p:cNvCxnSpPr>
                          <a:cxnSpLocks noChangeAspect="1" noEditPoints="1" noChangeArrowheads="1" noChangeShapeType="1"/>
                        </p:cNvCxnSpPr>
                        <p:nvPr/>
                      </p:nvCxnSpPr>
                      <p:spPr bwMode="auto">
                        <a:xfrm>
                          <a:off x="7178" y="10264"/>
                          <a:ext cx="0" cy="3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35" name="Line 113">
                          <a:extLst>
                            <a:ext uri="{FF2B5EF4-FFF2-40B4-BE49-F238E27FC236}">
                              <a16:creationId xmlns:a16="http://schemas.microsoft.com/office/drawing/2014/main" id="{A8AB9832-2344-E14C-A268-DA8DD62294A5}"/>
                            </a:ext>
                          </a:extLst>
                        </p:cNvPr>
                        <p:cNvCxnSpPr>
                          <a:cxnSpLocks noChangeAspect="1" noEditPoints="1" noChangeArrowheads="1" noChangeShapeType="1"/>
                        </p:cNvCxnSpPr>
                        <p:nvPr/>
                      </p:nvCxnSpPr>
                      <p:spPr bwMode="auto">
                        <a:xfrm>
                          <a:off x="4820" y="10264"/>
                          <a:ext cx="0" cy="3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  <p:sp>
                    <p:nvSpPr>
                      <p:cNvPr id="103" name="Text Box 114">
                        <a:extLst>
                          <a:ext uri="{FF2B5EF4-FFF2-40B4-BE49-F238E27FC236}">
                            <a16:creationId xmlns:a16="http://schemas.microsoft.com/office/drawing/2014/main" id="{831F63D9-91A7-EA43-9214-B035A1D8AEDD}"/>
                          </a:ext>
                        </a:extLst>
                      </p:cNvPr>
                      <p:cNvSpPr txBox="1"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5107" y="4024"/>
                        <a:ext cx="901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18000" tIns="10800" rIns="18000" bIns="10800" anchor="t" anchorCtr="0" upright="1">
                        <a:noAutofit/>
                      </a:bodyPr>
                      <a:lstStyle/>
                      <a:p>
                        <a:pPr>
                          <a:spcAft>
                            <a:spcPts val="0"/>
                          </a:spcAft>
                        </a:pPr>
                        <a:r>
                          <a:rPr lang="en-US" sz="1400" b="1" i="1">
                            <a:effectLst/>
                            <a:latin typeface="Symbol" pitchFamily="2" charset="2"/>
                            <a:ea typeface="Times New Roman" panose="02020603050405020304" pitchFamily="18" charset="0"/>
                          </a:rPr>
                          <a:t>f</a:t>
                        </a:r>
                        <a:r>
                          <a:rPr lang="en-US" sz="1400" b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rPr>
                          <a:t> = </a:t>
                        </a:r>
                        <a:r>
                          <a:rPr lang="en-US" sz="1400" b="1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rPr>
                          <a:t>a</a:t>
                        </a:r>
                        <a:endParaRPr lang="en-IN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4" name="Text Box 115">
                        <a:extLst>
                          <a:ext uri="{FF2B5EF4-FFF2-40B4-BE49-F238E27FC236}">
                            <a16:creationId xmlns:a16="http://schemas.microsoft.com/office/drawing/2014/main" id="{D4258F12-7777-FD44-A6C7-D1CD2F821B5B}"/>
                          </a:ext>
                        </a:extLst>
                      </p:cNvPr>
                      <p:cNvSpPr txBox="1"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3306" y="4083"/>
                        <a:ext cx="361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18000" tIns="10800" rIns="18000" bIns="10800" anchor="t" anchorCtr="0" upright="1">
                        <a:noAutofit/>
                      </a:bodyPr>
                      <a:lstStyle/>
                      <a:p>
                        <a:pPr>
                          <a:spcAft>
                            <a:spcPts val="0"/>
                          </a:spcAft>
                        </a:pPr>
                        <a:r>
                          <a:rPr lang="en-US" sz="1400" b="1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a:t>A</a:t>
                        </a:r>
                        <a:endParaRPr lang="en-IN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5" name="Text Box 116">
                        <a:extLst>
                          <a:ext uri="{FF2B5EF4-FFF2-40B4-BE49-F238E27FC236}">
                            <a16:creationId xmlns:a16="http://schemas.microsoft.com/office/drawing/2014/main" id="{1D6B03BD-7684-774E-BBD0-57B563215E34}"/>
                          </a:ext>
                        </a:extLst>
                      </p:cNvPr>
                      <p:cNvSpPr txBox="1"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3306" y="8042"/>
                        <a:ext cx="361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18000" tIns="10800" rIns="18000" bIns="10800" anchor="t" anchorCtr="0" upright="1">
                        <a:noAutofit/>
                      </a:bodyPr>
                      <a:lstStyle/>
                      <a:p>
                        <a:pPr>
                          <a:spcAft>
                            <a:spcPts val="0"/>
                          </a:spcAft>
                        </a:pPr>
                        <a:r>
                          <a:rPr lang="en-US" sz="1400" b="1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a:t>D</a:t>
                        </a:r>
                        <a:endParaRPr lang="en-IN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6" name="Text Box 117">
                        <a:extLst>
                          <a:ext uri="{FF2B5EF4-FFF2-40B4-BE49-F238E27FC236}">
                            <a16:creationId xmlns:a16="http://schemas.microsoft.com/office/drawing/2014/main" id="{2581A235-7EB6-DE48-A64F-B8106BE598E3}"/>
                          </a:ext>
                        </a:extLst>
                      </p:cNvPr>
                      <p:cNvSpPr txBox="1"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7628" y="8042"/>
                        <a:ext cx="361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18000" tIns="10800" rIns="18000" bIns="10800" anchor="t" anchorCtr="0" upright="1">
                        <a:noAutofit/>
                      </a:bodyPr>
                      <a:lstStyle/>
                      <a:p>
                        <a:pPr>
                          <a:spcAft>
                            <a:spcPts val="0"/>
                          </a:spcAft>
                        </a:pPr>
                        <a:r>
                          <a:rPr lang="en-US" sz="1400" b="1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a:t>C</a:t>
                        </a:r>
                        <a:endParaRPr lang="en-IN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7" name="Text Box 118">
                        <a:extLst>
                          <a:ext uri="{FF2B5EF4-FFF2-40B4-BE49-F238E27FC236}">
                            <a16:creationId xmlns:a16="http://schemas.microsoft.com/office/drawing/2014/main" id="{E23B7066-7B69-F349-B828-21E2F63AF443}"/>
                          </a:ext>
                        </a:extLst>
                      </p:cNvPr>
                      <p:cNvSpPr txBox="1"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7628" y="4083"/>
                        <a:ext cx="361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18000" tIns="10800" rIns="18000" bIns="10800" anchor="t" anchorCtr="0" upright="1">
                        <a:noAutofit/>
                      </a:bodyPr>
                      <a:lstStyle/>
                      <a:p>
                        <a:pPr>
                          <a:spcAft>
                            <a:spcPts val="0"/>
                          </a:spcAft>
                        </a:pPr>
                        <a:r>
                          <a:rPr lang="en-US" sz="1400" b="1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a:t>B</a:t>
                        </a:r>
                        <a:endParaRPr lang="en-IN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8" name="Text Box 119">
                        <a:extLst>
                          <a:ext uri="{FF2B5EF4-FFF2-40B4-BE49-F238E27FC236}">
                            <a16:creationId xmlns:a16="http://schemas.microsoft.com/office/drawing/2014/main" id="{0A92A4F3-90A1-224C-BA15-38C532F8CE55}"/>
                          </a:ext>
                        </a:extLst>
                      </p:cNvPr>
                      <p:cNvSpPr txBox="1"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8001" y="5900"/>
                        <a:ext cx="736" cy="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18000" tIns="10800" rIns="18000" bIns="10800" anchor="t" anchorCtr="0" upright="1">
                        <a:noAutofit/>
                      </a:bodyPr>
                      <a:lstStyle/>
                      <a:p>
                        <a:pPr>
                          <a:spcAft>
                            <a:spcPts val="0"/>
                          </a:spcAft>
                        </a:pPr>
                        <a:endParaRPr lang="en-IN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9" name="Text Box 120">
                        <a:extLst>
                          <a:ext uri="{FF2B5EF4-FFF2-40B4-BE49-F238E27FC236}">
                            <a16:creationId xmlns:a16="http://schemas.microsoft.com/office/drawing/2014/main" id="{EB25BEE6-323E-7D40-954D-8DABB200F088}"/>
                          </a:ext>
                        </a:extLst>
                      </p:cNvPr>
                      <p:cNvSpPr txBox="1"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2586" y="5883"/>
                        <a:ext cx="900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18000" tIns="10800" rIns="18000" bIns="10800" anchor="t" anchorCtr="0" upright="1">
                        <a:noAutofit/>
                      </a:bodyPr>
                      <a:lstStyle/>
                      <a:p>
                        <a:pPr>
                          <a:spcAft>
                            <a:spcPts val="0"/>
                          </a:spcAft>
                        </a:pPr>
                        <a:r>
                          <a:rPr lang="en-US" sz="1400" b="1" i="1">
                            <a:effectLst/>
                            <a:latin typeface="Symbol" pitchFamily="2" charset="2"/>
                            <a:ea typeface="Times New Roman" panose="02020603050405020304" pitchFamily="18" charset="0"/>
                          </a:rPr>
                          <a:t>f</a:t>
                        </a:r>
                        <a:r>
                          <a:rPr lang="en-US" sz="1400" b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rPr>
                          <a:t> = </a:t>
                        </a:r>
                        <a:r>
                          <a:rPr lang="en-US" sz="1400" b="1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rPr>
                          <a:t>d</a:t>
                        </a:r>
                        <a:endParaRPr lang="en-IN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10" name="Text Box 121">
                        <a:extLst>
                          <a:ext uri="{FF2B5EF4-FFF2-40B4-BE49-F238E27FC236}">
                            <a16:creationId xmlns:a16="http://schemas.microsoft.com/office/drawing/2014/main" id="{D268C27C-9377-5044-8E39-69EB8F48CC99}"/>
                          </a:ext>
                        </a:extLst>
                      </p:cNvPr>
                      <p:cNvSpPr txBox="1"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5107" y="8222"/>
                        <a:ext cx="736" cy="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18000" tIns="10800" rIns="18000" bIns="10800" anchor="t" anchorCtr="0" upright="1">
                        <a:noAutofit/>
                      </a:bodyPr>
                      <a:lstStyle/>
                      <a:p>
                        <a:pPr>
                          <a:spcAft>
                            <a:spcPts val="0"/>
                          </a:spcAft>
                        </a:pPr>
                        <a:endParaRPr lang="en-IN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11" name="Oval 110">
                        <a:extLst>
                          <a:ext uri="{FF2B5EF4-FFF2-40B4-BE49-F238E27FC236}">
                            <a16:creationId xmlns:a16="http://schemas.microsoft.com/office/drawing/2014/main" id="{DAB7C229-129C-4442-AABB-6F867153773B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4398" y="5152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2" name="Oval 111">
                        <a:extLst>
                          <a:ext uri="{FF2B5EF4-FFF2-40B4-BE49-F238E27FC236}">
                            <a16:creationId xmlns:a16="http://schemas.microsoft.com/office/drawing/2014/main" id="{2DC92625-BB64-2D46-859E-FA8D3AFECFE4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5162" y="5152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3" name="Oval 112">
                        <a:extLst>
                          <a:ext uri="{FF2B5EF4-FFF2-40B4-BE49-F238E27FC236}">
                            <a16:creationId xmlns:a16="http://schemas.microsoft.com/office/drawing/2014/main" id="{54AA877E-C6EE-4842-A70B-3063256E3FE8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5964" y="5145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4" name="Oval 113">
                        <a:extLst>
                          <a:ext uri="{FF2B5EF4-FFF2-40B4-BE49-F238E27FC236}">
                            <a16:creationId xmlns:a16="http://schemas.microsoft.com/office/drawing/2014/main" id="{89F0DE9C-FEE1-AB44-94AD-E32E144F6282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6754" y="5152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5" name="Oval 114">
                        <a:extLst>
                          <a:ext uri="{FF2B5EF4-FFF2-40B4-BE49-F238E27FC236}">
                            <a16:creationId xmlns:a16="http://schemas.microsoft.com/office/drawing/2014/main" id="{0ED226E0-5A86-2D4C-BA67-2DC1347D376E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4398" y="5872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6" name="Oval 115">
                        <a:extLst>
                          <a:ext uri="{FF2B5EF4-FFF2-40B4-BE49-F238E27FC236}">
                            <a16:creationId xmlns:a16="http://schemas.microsoft.com/office/drawing/2014/main" id="{D791A668-30AF-2A45-B432-3E28470C1D67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5162" y="5872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7" name="Oval 116">
                        <a:extLst>
                          <a:ext uri="{FF2B5EF4-FFF2-40B4-BE49-F238E27FC236}">
                            <a16:creationId xmlns:a16="http://schemas.microsoft.com/office/drawing/2014/main" id="{4D94A5DD-359D-7240-BAB5-A0AD490E4E9F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5964" y="5876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8" name="Oval 117">
                        <a:extLst>
                          <a:ext uri="{FF2B5EF4-FFF2-40B4-BE49-F238E27FC236}">
                            <a16:creationId xmlns:a16="http://schemas.microsoft.com/office/drawing/2014/main" id="{46159C2A-43CA-2445-BF0F-3A0F0C0F367D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6761" y="5876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9" name="Oval 118">
                        <a:extLst>
                          <a:ext uri="{FF2B5EF4-FFF2-40B4-BE49-F238E27FC236}">
                            <a16:creationId xmlns:a16="http://schemas.microsoft.com/office/drawing/2014/main" id="{C1AC92FC-995D-7B42-AE11-4BFD0DC2D0FC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4398" y="6591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0" name="Oval 119">
                        <a:extLst>
                          <a:ext uri="{FF2B5EF4-FFF2-40B4-BE49-F238E27FC236}">
                            <a16:creationId xmlns:a16="http://schemas.microsoft.com/office/drawing/2014/main" id="{2117B526-FAF0-A141-ACBE-ED38ED9E3AD0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5162" y="6595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1" name="Oval 120">
                        <a:extLst>
                          <a:ext uri="{FF2B5EF4-FFF2-40B4-BE49-F238E27FC236}">
                            <a16:creationId xmlns:a16="http://schemas.microsoft.com/office/drawing/2014/main" id="{42254D9E-43F4-CC43-A7F4-08061AE1755C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5971" y="6591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2" name="Oval 121">
                        <a:extLst>
                          <a:ext uri="{FF2B5EF4-FFF2-40B4-BE49-F238E27FC236}">
                            <a16:creationId xmlns:a16="http://schemas.microsoft.com/office/drawing/2014/main" id="{9663F5D7-661B-BC40-BBC0-864FA2378F95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6761" y="6591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3" name="Oval 122">
                        <a:extLst>
                          <a:ext uri="{FF2B5EF4-FFF2-40B4-BE49-F238E27FC236}">
                            <a16:creationId xmlns:a16="http://schemas.microsoft.com/office/drawing/2014/main" id="{9861E24A-F9CC-E24F-8EA7-6CDE9910718B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4398" y="7311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4" name="Oval 123">
                        <a:extLst>
                          <a:ext uri="{FF2B5EF4-FFF2-40B4-BE49-F238E27FC236}">
                            <a16:creationId xmlns:a16="http://schemas.microsoft.com/office/drawing/2014/main" id="{B3D95BCF-8F3D-DD47-86C9-75E0FC8BFEA6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5162" y="7311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5" name="Oval 124">
                        <a:extLst>
                          <a:ext uri="{FF2B5EF4-FFF2-40B4-BE49-F238E27FC236}">
                            <a16:creationId xmlns:a16="http://schemas.microsoft.com/office/drawing/2014/main" id="{E9618FE8-4B0F-9442-91BA-2140B6D2B404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5964" y="7311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6" name="Oval 125">
                        <a:extLst>
                          <a:ext uri="{FF2B5EF4-FFF2-40B4-BE49-F238E27FC236}">
                            <a16:creationId xmlns:a16="http://schemas.microsoft.com/office/drawing/2014/main" id="{180E3BD8-5818-914E-9373-CD19FA3BAC21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6761" y="7311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86" name="Text Box 138">
                      <a:extLst>
                        <a:ext uri="{FF2B5EF4-FFF2-40B4-BE49-F238E27FC236}">
                          <a16:creationId xmlns:a16="http://schemas.microsoft.com/office/drawing/2014/main" id="{D710523A-2D3E-B04F-8E08-F387FC8C41F9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468" y="4899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7" name="Text Box 139">
                      <a:extLst>
                        <a:ext uri="{FF2B5EF4-FFF2-40B4-BE49-F238E27FC236}">
                          <a16:creationId xmlns:a16="http://schemas.microsoft.com/office/drawing/2014/main" id="{5ADBB85A-EB3A-7A43-9B3F-7DA1D2D90768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243" y="4906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8" name="Text Box 140">
                      <a:extLst>
                        <a:ext uri="{FF2B5EF4-FFF2-40B4-BE49-F238E27FC236}">
                          <a16:creationId xmlns:a16="http://schemas.microsoft.com/office/drawing/2014/main" id="{11197AC2-3B3A-3B4B-8E90-F555119F6725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045" y="4895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9" name="Text Box 141">
                      <a:extLst>
                        <a:ext uri="{FF2B5EF4-FFF2-40B4-BE49-F238E27FC236}">
                          <a16:creationId xmlns:a16="http://schemas.microsoft.com/office/drawing/2014/main" id="{17DA184C-89C5-F646-A86B-1CC40F34DDE3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809" y="4910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0" name="Text Box 142">
                      <a:extLst>
                        <a:ext uri="{FF2B5EF4-FFF2-40B4-BE49-F238E27FC236}">
                          <a16:creationId xmlns:a16="http://schemas.microsoft.com/office/drawing/2014/main" id="{3E931C03-43CB-C746-82BC-AAEA68C8D861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468" y="5630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6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1" name="Text Box 143">
                      <a:extLst>
                        <a:ext uri="{FF2B5EF4-FFF2-40B4-BE49-F238E27FC236}">
                          <a16:creationId xmlns:a16="http://schemas.microsoft.com/office/drawing/2014/main" id="{01852E6D-1CAD-AF49-8C17-1A047DB7A7A3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243" y="5641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7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2" name="Text Box 144">
                      <a:extLst>
                        <a:ext uri="{FF2B5EF4-FFF2-40B4-BE49-F238E27FC236}">
                          <a16:creationId xmlns:a16="http://schemas.microsoft.com/office/drawing/2014/main" id="{A821B03F-1507-EE48-94C6-13D6FA116EEF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056" y="5641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8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3" name="Text Box 145">
                      <a:extLst>
                        <a:ext uri="{FF2B5EF4-FFF2-40B4-BE49-F238E27FC236}">
                          <a16:creationId xmlns:a16="http://schemas.microsoft.com/office/drawing/2014/main" id="{2BBAC59A-D225-1445-94F5-1292329C10C8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831" y="5641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9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4" name="Text Box 146">
                      <a:extLst>
                        <a:ext uri="{FF2B5EF4-FFF2-40B4-BE49-F238E27FC236}">
                          <a16:creationId xmlns:a16="http://schemas.microsoft.com/office/drawing/2014/main" id="{EE6A80D1-853F-D743-BF05-A7698300FA8E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479" y="6371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1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5" name="Text Box 147">
                      <a:extLst>
                        <a:ext uri="{FF2B5EF4-FFF2-40B4-BE49-F238E27FC236}">
                          <a16:creationId xmlns:a16="http://schemas.microsoft.com/office/drawing/2014/main" id="{45691793-3626-1746-BD5F-3C49CD30076B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236" y="6371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2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6" name="Text Box 148">
                      <a:extLst>
                        <a:ext uri="{FF2B5EF4-FFF2-40B4-BE49-F238E27FC236}">
                          <a16:creationId xmlns:a16="http://schemas.microsoft.com/office/drawing/2014/main" id="{5E5EB3E5-AE95-3F41-99E4-49F6C777F1FA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034" y="6360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3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7" name="Text Box 149">
                      <a:extLst>
                        <a:ext uri="{FF2B5EF4-FFF2-40B4-BE49-F238E27FC236}">
                          <a16:creationId xmlns:a16="http://schemas.microsoft.com/office/drawing/2014/main" id="{D9B1373D-1100-2844-9E99-57AA4D3F6BBC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820" y="6371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4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8" name="Text Box 150">
                      <a:extLst>
                        <a:ext uri="{FF2B5EF4-FFF2-40B4-BE49-F238E27FC236}">
                          <a16:creationId xmlns:a16="http://schemas.microsoft.com/office/drawing/2014/main" id="{F7517074-3AB6-2C45-9FFC-CEC14B90A37F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457" y="7080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6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9" name="Text Box 151">
                      <a:extLst>
                        <a:ext uri="{FF2B5EF4-FFF2-40B4-BE49-F238E27FC236}">
                          <a16:creationId xmlns:a16="http://schemas.microsoft.com/office/drawing/2014/main" id="{930D91D4-F41D-5747-A588-934D926B904F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210" y="7080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7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0" name="Text Box 152">
                      <a:extLst>
                        <a:ext uri="{FF2B5EF4-FFF2-40B4-BE49-F238E27FC236}">
                          <a16:creationId xmlns:a16="http://schemas.microsoft.com/office/drawing/2014/main" id="{C5D3C003-4466-7B4D-BDF9-E88A708D511C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012" y="7091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8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1" name="Text Box 153">
                      <a:extLst>
                        <a:ext uri="{FF2B5EF4-FFF2-40B4-BE49-F238E27FC236}">
                          <a16:creationId xmlns:a16="http://schemas.microsoft.com/office/drawing/2014/main" id="{1E97566B-AFC0-C644-B680-07367522BD8F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798" y="7080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9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</p:grpSp>
              <p:cxnSp>
                <p:nvCxnSpPr>
                  <p:cNvPr id="81" name="Line 154">
                    <a:extLst>
                      <a:ext uri="{FF2B5EF4-FFF2-40B4-BE49-F238E27FC236}">
                        <a16:creationId xmlns:a16="http://schemas.microsoft.com/office/drawing/2014/main" id="{7560ED48-7DE6-4941-ADC0-DAE0E8207ABF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3626" y="5665"/>
                    <a:ext cx="79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sm" len="sm"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82" name="Text Box 155">
                    <a:extLst>
                      <a:ext uri="{FF2B5EF4-FFF2-40B4-BE49-F238E27FC236}">
                        <a16:creationId xmlns:a16="http://schemas.microsoft.com/office/drawing/2014/main" id="{E6AF0997-9961-9846-86F5-AC8254645C7A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3887" y="5397"/>
                    <a:ext cx="360" cy="3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Symbol" pitchFamily="2" charset="2"/>
                        <a:ea typeface="Times New Roman" panose="02020603050405020304" pitchFamily="18" charset="0"/>
                      </a:rPr>
                      <a:t>D</a:t>
                    </a:r>
                    <a:r>
                      <a:rPr lang="en-US" sz="12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x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3" name="Text Box 156">
                    <a:extLst>
                      <a:ext uri="{FF2B5EF4-FFF2-40B4-BE49-F238E27FC236}">
                        <a16:creationId xmlns:a16="http://schemas.microsoft.com/office/drawing/2014/main" id="{40F8D420-1159-FB4B-B22A-C69382B09B7A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037" y="7524"/>
                    <a:ext cx="360" cy="3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Symbol" pitchFamily="2" charset="2"/>
                        <a:ea typeface="Times New Roman" panose="02020603050405020304" pitchFamily="18" charset="0"/>
                      </a:rPr>
                      <a:t>D</a:t>
                    </a:r>
                    <a:r>
                      <a:rPr lang="en-US" sz="12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y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84" name="Line 157">
                    <a:extLst>
                      <a:ext uri="{FF2B5EF4-FFF2-40B4-BE49-F238E27FC236}">
                        <a16:creationId xmlns:a16="http://schemas.microsoft.com/office/drawing/2014/main" id="{6358D6E3-B2DD-AF41-A89E-84A7162F874C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310" y="7322"/>
                    <a:ext cx="0" cy="72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sm" len="sm"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71" name="Text Box 160">
                  <a:extLst>
                    <a:ext uri="{FF2B5EF4-FFF2-40B4-BE49-F238E27FC236}">
                      <a16:creationId xmlns:a16="http://schemas.microsoft.com/office/drawing/2014/main" id="{2DFDCE4E-3FBB-AD47-9C6D-BFC74C73BBD1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674" y="4930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5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2" name="Text Box 161">
                  <a:extLst>
                    <a:ext uri="{FF2B5EF4-FFF2-40B4-BE49-F238E27FC236}">
                      <a16:creationId xmlns:a16="http://schemas.microsoft.com/office/drawing/2014/main" id="{A0BF3F59-2835-3C4E-879E-ACB231FE20E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641" y="5650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10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3" name="Text Box 162">
                  <a:extLst>
                    <a:ext uri="{FF2B5EF4-FFF2-40B4-BE49-F238E27FC236}">
                      <a16:creationId xmlns:a16="http://schemas.microsoft.com/office/drawing/2014/main" id="{8DA5E2E1-4783-B241-914A-6F0C6A73226A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663" y="6355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15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4" name="Text Box 163">
                  <a:extLst>
                    <a:ext uri="{FF2B5EF4-FFF2-40B4-BE49-F238E27FC236}">
                      <a16:creationId xmlns:a16="http://schemas.microsoft.com/office/drawing/2014/main" id="{66D0F815-1076-4540-B83E-4B7DA2544F3A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663" y="7097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20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5" name="Text Box 164">
                  <a:extLst>
                    <a:ext uri="{FF2B5EF4-FFF2-40B4-BE49-F238E27FC236}">
                      <a16:creationId xmlns:a16="http://schemas.microsoft.com/office/drawing/2014/main" id="{2B292A34-E5F2-CC4A-9511-E52F2771B21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467" y="7788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21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6" name="Text Box 165">
                  <a:extLst>
                    <a:ext uri="{FF2B5EF4-FFF2-40B4-BE49-F238E27FC236}">
                      <a16:creationId xmlns:a16="http://schemas.microsoft.com/office/drawing/2014/main" id="{32A67691-DBA4-C547-8B07-68194078AEA1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257" y="7795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22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7" name="Text Box 166">
                  <a:extLst>
                    <a:ext uri="{FF2B5EF4-FFF2-40B4-BE49-F238E27FC236}">
                      <a16:creationId xmlns:a16="http://schemas.microsoft.com/office/drawing/2014/main" id="{F9C718A0-9BAE-7F41-9B6C-93D8915B6AE5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032" y="7799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23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8" name="Text Box 168">
                  <a:extLst>
                    <a:ext uri="{FF2B5EF4-FFF2-40B4-BE49-F238E27FC236}">
                      <a16:creationId xmlns:a16="http://schemas.microsoft.com/office/drawing/2014/main" id="{E5A72B4A-1035-CD43-B0FF-DF1C8061E5DE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844" y="7799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24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9" name="Text Box 169">
                  <a:extLst>
                    <a:ext uri="{FF2B5EF4-FFF2-40B4-BE49-F238E27FC236}">
                      <a16:creationId xmlns:a16="http://schemas.microsoft.com/office/drawing/2014/main" id="{286D56A9-05F9-D949-AFFE-54B30316C6D4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663" y="7817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25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138" name="Picture 137">
                <a:extLst>
                  <a:ext uri="{FF2B5EF4-FFF2-40B4-BE49-F238E27FC236}">
                    <a16:creationId xmlns:a16="http://schemas.microsoft.com/office/drawing/2014/main" id="{6D59008D-6A94-8740-AC1E-EB5BE66B01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729788" y="5995619"/>
                <a:ext cx="709544" cy="671190"/>
              </a:xfrm>
              <a:prstGeom prst="rect">
                <a:avLst/>
              </a:prstGeom>
            </p:spPr>
          </p:pic>
          <p:pic>
            <p:nvPicPr>
              <p:cNvPr id="139" name="Picture 138">
                <a:extLst>
                  <a:ext uri="{FF2B5EF4-FFF2-40B4-BE49-F238E27FC236}">
                    <a16:creationId xmlns:a16="http://schemas.microsoft.com/office/drawing/2014/main" id="{8E10EB38-C50E-154F-A787-59B1C0BFB10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257271" y="3653971"/>
                <a:ext cx="772515" cy="708139"/>
              </a:xfrm>
              <a:prstGeom prst="rect">
                <a:avLst/>
              </a:prstGeom>
            </p:spPr>
          </p:pic>
        </p:grp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754C57C2-50FC-486F-B805-C95C6F5F7A28}"/>
                </a:ext>
              </a:extLst>
            </p:cNvPr>
            <p:cNvCxnSpPr/>
            <p:nvPr/>
          </p:nvCxnSpPr>
          <p:spPr>
            <a:xfrm>
              <a:off x="8236545" y="4364475"/>
              <a:ext cx="54864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EE5AE1AF-85F7-40C5-B643-39B6F8835A87}"/>
                </a:ext>
              </a:extLst>
            </p:cNvPr>
            <p:cNvCxnSpPr/>
            <p:nvPr/>
          </p:nvCxnSpPr>
          <p:spPr>
            <a:xfrm>
              <a:off x="8263894" y="6149332"/>
              <a:ext cx="54864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>
              <a:extLst>
                <a:ext uri="{FF2B5EF4-FFF2-40B4-BE49-F238E27FC236}">
                  <a16:creationId xmlns:a16="http://schemas.microsoft.com/office/drawing/2014/main" id="{39133909-9E44-4123-8AA7-9C3558E499D9}"/>
                </a:ext>
              </a:extLst>
            </p:cNvPr>
            <p:cNvCxnSpPr/>
            <p:nvPr/>
          </p:nvCxnSpPr>
          <p:spPr>
            <a:xfrm>
              <a:off x="8241890" y="6182695"/>
              <a:ext cx="0" cy="457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>
              <a:extLst>
                <a:ext uri="{FF2B5EF4-FFF2-40B4-BE49-F238E27FC236}">
                  <a16:creationId xmlns:a16="http://schemas.microsoft.com/office/drawing/2014/main" id="{B4884804-56DF-4637-BEA2-0E19AF414831}"/>
                </a:ext>
              </a:extLst>
            </p:cNvPr>
            <p:cNvCxnSpPr/>
            <p:nvPr/>
          </p:nvCxnSpPr>
          <p:spPr>
            <a:xfrm>
              <a:off x="7186038" y="6144803"/>
              <a:ext cx="0" cy="457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CEE25EE-5FB4-483C-B91E-6D1A62F3ADD1}"/>
                </a:ext>
              </a:extLst>
            </p:cNvPr>
            <p:cNvSpPr txBox="1"/>
            <p:nvPr/>
          </p:nvSpPr>
          <p:spPr>
            <a:xfrm>
              <a:off x="8775456" y="4197429"/>
              <a:ext cx="37748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5’</a:t>
              </a:r>
            </a:p>
          </p:txBody>
        </p:sp>
        <p:sp>
          <p:nvSpPr>
            <p:cNvPr id="142" name="TextBox 141">
              <a:extLst>
                <a:ext uri="{FF2B5EF4-FFF2-40B4-BE49-F238E27FC236}">
                  <a16:creationId xmlns:a16="http://schemas.microsoft.com/office/drawing/2014/main" id="{1625F0F9-FEB6-42BD-9FF6-54ADA6EECB82}"/>
                </a:ext>
              </a:extLst>
            </p:cNvPr>
            <p:cNvSpPr txBox="1"/>
            <p:nvPr/>
          </p:nvSpPr>
          <p:spPr>
            <a:xfrm>
              <a:off x="8717857" y="5859585"/>
              <a:ext cx="37748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25’</a:t>
              </a:r>
            </a:p>
          </p:txBody>
        </p: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C6C30E71-7B66-4220-81A9-7EAF2F5658DC}"/>
                </a:ext>
              </a:extLst>
            </p:cNvPr>
            <p:cNvSpPr txBox="1"/>
            <p:nvPr/>
          </p:nvSpPr>
          <p:spPr>
            <a:xfrm>
              <a:off x="8238095" y="6469218"/>
              <a:ext cx="4792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25’’</a:t>
              </a: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7334C98A-B4E8-43B3-8976-0EFBB9ABB986}"/>
                </a:ext>
              </a:extLst>
            </p:cNvPr>
            <p:cNvSpPr txBox="1"/>
            <p:nvPr/>
          </p:nvSpPr>
          <p:spPr>
            <a:xfrm>
              <a:off x="7159735" y="6477872"/>
              <a:ext cx="4792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23’</a:t>
              </a: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1F556413-8BD3-4642-82F1-D6C1A4EF6B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154" y="1631930"/>
            <a:ext cx="6697672" cy="79682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6AC275E-B8EA-A448-A70E-34F205CC98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1059" y="2893437"/>
            <a:ext cx="6689767" cy="76632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E1E9477-992D-F94A-8CA1-70CF2803DD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3907" y="3909250"/>
            <a:ext cx="1334386" cy="83084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A541E47-436E-A746-80EB-89AD5AD989F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3907" y="5007195"/>
            <a:ext cx="1544273" cy="886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848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54" y="315596"/>
            <a:ext cx="5126826" cy="576759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Ghost N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722" y="970157"/>
            <a:ext cx="8664498" cy="56982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5FFCCC1-8F2A-5444-96D5-AE4CB2B8ADA1}"/>
              </a:ext>
            </a:extLst>
          </p:cNvPr>
          <p:cNvSpPr txBox="1"/>
          <p:nvPr/>
        </p:nvSpPr>
        <p:spPr>
          <a:xfrm>
            <a:off x="568976" y="1049328"/>
            <a:ext cx="7927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equations is now 25 and the size of the matrix </a:t>
            </a:r>
            <a:r>
              <a:rPr lang="en-US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25×25</a:t>
            </a:r>
          </a:p>
          <a:p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Node 25: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2B2C507-AB58-44AF-B472-4C19AA6CAA85}"/>
              </a:ext>
            </a:extLst>
          </p:cNvPr>
          <p:cNvGrpSpPr/>
          <p:nvPr/>
        </p:nvGrpSpPr>
        <p:grpSpPr>
          <a:xfrm>
            <a:off x="4040660" y="2879916"/>
            <a:ext cx="5112280" cy="3874955"/>
            <a:chOff x="4972226" y="3648456"/>
            <a:chExt cx="4180713" cy="3106415"/>
          </a:xfrm>
        </p:grpSpPr>
        <p:grpSp>
          <p:nvGrpSpPr>
            <p:cNvPr id="140" name="Group 139">
              <a:extLst>
                <a:ext uri="{FF2B5EF4-FFF2-40B4-BE49-F238E27FC236}">
                  <a16:creationId xmlns:a16="http://schemas.microsoft.com/office/drawing/2014/main" id="{A71570E1-DAC4-954B-AC2B-F9B600F8E61F}"/>
                </a:ext>
              </a:extLst>
            </p:cNvPr>
            <p:cNvGrpSpPr/>
            <p:nvPr/>
          </p:nvGrpSpPr>
          <p:grpSpPr>
            <a:xfrm>
              <a:off x="4972226" y="3648456"/>
              <a:ext cx="4057560" cy="3019973"/>
              <a:chOff x="3329241" y="2229614"/>
              <a:chExt cx="5700545" cy="4438815"/>
            </a:xfrm>
          </p:grpSpPr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6C199A3A-7C66-A549-83F8-743B888E04BE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329241" y="2229614"/>
                <a:ext cx="5627196" cy="4438815"/>
                <a:chOff x="2586" y="4024"/>
                <a:chExt cx="6151" cy="4852"/>
              </a:xfrm>
            </p:grpSpPr>
            <p:grpSp>
              <p:nvGrpSpPr>
                <p:cNvPr id="70" name="Group 69">
                  <a:extLst>
                    <a:ext uri="{FF2B5EF4-FFF2-40B4-BE49-F238E27FC236}">
                      <a16:creationId xmlns:a16="http://schemas.microsoft.com/office/drawing/2014/main" id="{95B15867-32AD-FE44-B42F-9D71081DC12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2586" y="4024"/>
                  <a:ext cx="6151" cy="4852"/>
                  <a:chOff x="2586" y="4024"/>
                  <a:chExt cx="6151" cy="4852"/>
                </a:xfrm>
              </p:grpSpPr>
              <p:grpSp>
                <p:nvGrpSpPr>
                  <p:cNvPr id="80" name="Group 79">
                    <a:extLst>
                      <a:ext uri="{FF2B5EF4-FFF2-40B4-BE49-F238E27FC236}">
                        <a16:creationId xmlns:a16="http://schemas.microsoft.com/office/drawing/2014/main" id="{CC02E7A0-BF2A-BE4C-8459-979ABB7C37CA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586" y="4024"/>
                    <a:ext cx="6151" cy="4852"/>
                    <a:chOff x="2586" y="4024"/>
                    <a:chExt cx="6151" cy="4852"/>
                  </a:xfrm>
                </p:grpSpPr>
                <p:grpSp>
                  <p:nvGrpSpPr>
                    <p:cNvPr id="85" name="Group 84">
                      <a:extLst>
                        <a:ext uri="{FF2B5EF4-FFF2-40B4-BE49-F238E27FC236}">
                          <a16:creationId xmlns:a16="http://schemas.microsoft.com/office/drawing/2014/main" id="{C22B6DD4-D4D7-1F46-8761-7A542D0E131E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586" y="4024"/>
                      <a:ext cx="6151" cy="4852"/>
                      <a:chOff x="2586" y="4024"/>
                      <a:chExt cx="6151" cy="4852"/>
                    </a:xfrm>
                  </p:grpSpPr>
                  <p:grpSp>
                    <p:nvGrpSpPr>
                      <p:cNvPr id="102" name="Group 101">
                        <a:extLst>
                          <a:ext uri="{FF2B5EF4-FFF2-40B4-BE49-F238E27FC236}">
                            <a16:creationId xmlns:a16="http://schemas.microsoft.com/office/drawing/2014/main" id="{0A1862A6-670E-A14C-AC50-A4EAEEDFB51D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3638" y="4453"/>
                        <a:ext cx="3961" cy="3599"/>
                        <a:chOff x="4041" y="10264"/>
                        <a:chExt cx="3960" cy="3600"/>
                      </a:xfrm>
                    </p:grpSpPr>
                    <p:sp>
                      <p:nvSpPr>
                        <p:cNvPr id="127" name="Rectangle 126">
                          <a:extLst>
                            <a:ext uri="{FF2B5EF4-FFF2-40B4-BE49-F238E27FC236}">
                              <a16:creationId xmlns:a16="http://schemas.microsoft.com/office/drawing/2014/main" id="{FC3437BE-886D-0844-8EB0-D1819D102D9F}"/>
                            </a:ext>
                          </a:extLst>
                        </p:cNvPr>
                        <p:cNvSpPr>
                          <a:spLocks noChangeAspect="1" noEditPoints="1"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4041" y="10264"/>
                          <a:ext cx="3960" cy="3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50000"/>
                          </a:srgbClr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rot="0" vert="horz" wrap="square" lIns="91440" tIns="45720" rIns="91440" bIns="45720" anchor="t" anchorCtr="0" upright="1">
                          <a:noAutofit/>
                        </a:bodyPr>
                        <a:lstStyle/>
                        <a:p>
                          <a:endParaRPr lang="en-US"/>
                        </a:p>
                      </p:txBody>
                    </p:sp>
                    <p:cxnSp>
                      <p:nvCxnSpPr>
                        <p:cNvPr id="128" name="Line 106">
                          <a:extLst>
                            <a:ext uri="{FF2B5EF4-FFF2-40B4-BE49-F238E27FC236}">
                              <a16:creationId xmlns:a16="http://schemas.microsoft.com/office/drawing/2014/main" id="{3DF3BF33-D1DA-BE4E-944E-B41F93E8F125}"/>
                            </a:ext>
                          </a:extLst>
                        </p:cNvPr>
                        <p:cNvCxnSpPr>
                          <a:cxnSpLocks noChangeAspect="1" noEditPoints="1" noChangeArrowheads="1" noChangeShapeType="1"/>
                        </p:cNvCxnSpPr>
                        <p:nvPr/>
                      </p:nvCxnSpPr>
                      <p:spPr bwMode="auto">
                        <a:xfrm>
                          <a:off x="4041" y="10981"/>
                          <a:ext cx="39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29" name="Line 107">
                          <a:extLst>
                            <a:ext uri="{FF2B5EF4-FFF2-40B4-BE49-F238E27FC236}">
                              <a16:creationId xmlns:a16="http://schemas.microsoft.com/office/drawing/2014/main" id="{30FC5D44-73A8-2342-9E27-4F7CB5460E52}"/>
                            </a:ext>
                          </a:extLst>
                        </p:cNvPr>
                        <p:cNvCxnSpPr>
                          <a:cxnSpLocks noChangeAspect="1" noEditPoints="1" noChangeArrowheads="1" noChangeShapeType="1"/>
                        </p:cNvCxnSpPr>
                        <p:nvPr/>
                      </p:nvCxnSpPr>
                      <p:spPr bwMode="auto">
                        <a:xfrm>
                          <a:off x="4041" y="11701"/>
                          <a:ext cx="39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30" name="Line 108">
                          <a:extLst>
                            <a:ext uri="{FF2B5EF4-FFF2-40B4-BE49-F238E27FC236}">
                              <a16:creationId xmlns:a16="http://schemas.microsoft.com/office/drawing/2014/main" id="{EE605BB1-D1B5-6A49-A642-CA7083469EF3}"/>
                            </a:ext>
                          </a:extLst>
                        </p:cNvPr>
                        <p:cNvCxnSpPr>
                          <a:cxnSpLocks noChangeAspect="1" noEditPoints="1" noChangeArrowheads="1" noChangeShapeType="1"/>
                        </p:cNvCxnSpPr>
                        <p:nvPr/>
                      </p:nvCxnSpPr>
                      <p:spPr bwMode="auto">
                        <a:xfrm>
                          <a:off x="4041" y="12424"/>
                          <a:ext cx="39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31" name="Line 109">
                          <a:extLst>
                            <a:ext uri="{FF2B5EF4-FFF2-40B4-BE49-F238E27FC236}">
                              <a16:creationId xmlns:a16="http://schemas.microsoft.com/office/drawing/2014/main" id="{0C7FC813-4F13-534F-99DB-43C0FC548685}"/>
                            </a:ext>
                          </a:extLst>
                        </p:cNvPr>
                        <p:cNvCxnSpPr>
                          <a:cxnSpLocks noChangeAspect="1" noEditPoints="1" noChangeArrowheads="1" noChangeShapeType="1"/>
                        </p:cNvCxnSpPr>
                        <p:nvPr/>
                      </p:nvCxnSpPr>
                      <p:spPr bwMode="auto">
                        <a:xfrm>
                          <a:off x="4041" y="13144"/>
                          <a:ext cx="39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32" name="Line 110">
                          <a:extLst>
                            <a:ext uri="{FF2B5EF4-FFF2-40B4-BE49-F238E27FC236}">
                              <a16:creationId xmlns:a16="http://schemas.microsoft.com/office/drawing/2014/main" id="{F35C9739-2D9D-014C-B3D2-537C88F493FB}"/>
                            </a:ext>
                          </a:extLst>
                        </p:cNvPr>
                        <p:cNvCxnSpPr>
                          <a:cxnSpLocks noChangeAspect="1" noEditPoints="1" noChangeArrowheads="1" noChangeShapeType="1"/>
                        </p:cNvCxnSpPr>
                        <p:nvPr/>
                      </p:nvCxnSpPr>
                      <p:spPr bwMode="auto">
                        <a:xfrm>
                          <a:off x="5595" y="10264"/>
                          <a:ext cx="0" cy="3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33" name="Line 111">
                          <a:extLst>
                            <a:ext uri="{FF2B5EF4-FFF2-40B4-BE49-F238E27FC236}">
                              <a16:creationId xmlns:a16="http://schemas.microsoft.com/office/drawing/2014/main" id="{6E2F6374-8918-5A49-A795-ACE4B685DE45}"/>
                            </a:ext>
                          </a:extLst>
                        </p:cNvPr>
                        <p:cNvCxnSpPr>
                          <a:cxnSpLocks noChangeAspect="1" noEditPoints="1" noChangeArrowheads="1" noChangeShapeType="1"/>
                        </p:cNvCxnSpPr>
                        <p:nvPr/>
                      </p:nvCxnSpPr>
                      <p:spPr bwMode="auto">
                        <a:xfrm>
                          <a:off x="6388" y="10264"/>
                          <a:ext cx="0" cy="3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34" name="Line 112">
                          <a:extLst>
                            <a:ext uri="{FF2B5EF4-FFF2-40B4-BE49-F238E27FC236}">
                              <a16:creationId xmlns:a16="http://schemas.microsoft.com/office/drawing/2014/main" id="{CA0CCC78-CF06-E44D-BC12-B82759B4A387}"/>
                            </a:ext>
                          </a:extLst>
                        </p:cNvPr>
                        <p:cNvCxnSpPr>
                          <a:cxnSpLocks noChangeAspect="1" noEditPoints="1" noChangeArrowheads="1" noChangeShapeType="1"/>
                        </p:cNvCxnSpPr>
                        <p:nvPr/>
                      </p:nvCxnSpPr>
                      <p:spPr bwMode="auto">
                        <a:xfrm>
                          <a:off x="7178" y="10264"/>
                          <a:ext cx="0" cy="3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35" name="Line 113">
                          <a:extLst>
                            <a:ext uri="{FF2B5EF4-FFF2-40B4-BE49-F238E27FC236}">
                              <a16:creationId xmlns:a16="http://schemas.microsoft.com/office/drawing/2014/main" id="{A8AB9832-2344-E14C-A268-DA8DD62294A5}"/>
                            </a:ext>
                          </a:extLst>
                        </p:cNvPr>
                        <p:cNvCxnSpPr>
                          <a:cxnSpLocks noChangeAspect="1" noEditPoints="1" noChangeArrowheads="1" noChangeShapeType="1"/>
                        </p:cNvCxnSpPr>
                        <p:nvPr/>
                      </p:nvCxnSpPr>
                      <p:spPr bwMode="auto">
                        <a:xfrm>
                          <a:off x="4820" y="10264"/>
                          <a:ext cx="0" cy="3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  <p:sp>
                    <p:nvSpPr>
                      <p:cNvPr id="103" name="Text Box 114">
                        <a:extLst>
                          <a:ext uri="{FF2B5EF4-FFF2-40B4-BE49-F238E27FC236}">
                            <a16:creationId xmlns:a16="http://schemas.microsoft.com/office/drawing/2014/main" id="{831F63D9-91A7-EA43-9214-B035A1D8AEDD}"/>
                          </a:ext>
                        </a:extLst>
                      </p:cNvPr>
                      <p:cNvSpPr txBox="1"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5107" y="4024"/>
                        <a:ext cx="901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18000" tIns="10800" rIns="18000" bIns="10800" anchor="t" anchorCtr="0" upright="1">
                        <a:noAutofit/>
                      </a:bodyPr>
                      <a:lstStyle/>
                      <a:p>
                        <a:pPr>
                          <a:spcAft>
                            <a:spcPts val="0"/>
                          </a:spcAft>
                        </a:pPr>
                        <a:r>
                          <a:rPr lang="en-US" sz="1400" b="1" i="1">
                            <a:effectLst/>
                            <a:latin typeface="Symbol" pitchFamily="2" charset="2"/>
                            <a:ea typeface="Times New Roman" panose="02020603050405020304" pitchFamily="18" charset="0"/>
                          </a:rPr>
                          <a:t>f</a:t>
                        </a:r>
                        <a:r>
                          <a:rPr lang="en-US" sz="1400" b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rPr>
                          <a:t> = </a:t>
                        </a:r>
                        <a:r>
                          <a:rPr lang="en-US" sz="1400" b="1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rPr>
                          <a:t>a</a:t>
                        </a:r>
                        <a:endParaRPr lang="en-IN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4" name="Text Box 115">
                        <a:extLst>
                          <a:ext uri="{FF2B5EF4-FFF2-40B4-BE49-F238E27FC236}">
                            <a16:creationId xmlns:a16="http://schemas.microsoft.com/office/drawing/2014/main" id="{D4258F12-7777-FD44-A6C7-D1CD2F821B5B}"/>
                          </a:ext>
                        </a:extLst>
                      </p:cNvPr>
                      <p:cNvSpPr txBox="1"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3306" y="4083"/>
                        <a:ext cx="361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18000" tIns="10800" rIns="18000" bIns="10800" anchor="t" anchorCtr="0" upright="1">
                        <a:noAutofit/>
                      </a:bodyPr>
                      <a:lstStyle/>
                      <a:p>
                        <a:pPr>
                          <a:spcAft>
                            <a:spcPts val="0"/>
                          </a:spcAft>
                        </a:pPr>
                        <a:r>
                          <a:rPr lang="en-US" sz="1400" b="1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a:t>A</a:t>
                        </a:r>
                        <a:endParaRPr lang="en-IN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5" name="Text Box 116">
                        <a:extLst>
                          <a:ext uri="{FF2B5EF4-FFF2-40B4-BE49-F238E27FC236}">
                            <a16:creationId xmlns:a16="http://schemas.microsoft.com/office/drawing/2014/main" id="{1D6B03BD-7684-774E-BBD0-57B563215E34}"/>
                          </a:ext>
                        </a:extLst>
                      </p:cNvPr>
                      <p:cNvSpPr txBox="1"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3306" y="8042"/>
                        <a:ext cx="361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18000" tIns="10800" rIns="18000" bIns="10800" anchor="t" anchorCtr="0" upright="1">
                        <a:noAutofit/>
                      </a:bodyPr>
                      <a:lstStyle/>
                      <a:p>
                        <a:pPr>
                          <a:spcAft>
                            <a:spcPts val="0"/>
                          </a:spcAft>
                        </a:pPr>
                        <a:r>
                          <a:rPr lang="en-US" sz="1400" b="1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a:t>D</a:t>
                        </a:r>
                        <a:endParaRPr lang="en-IN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6" name="Text Box 117">
                        <a:extLst>
                          <a:ext uri="{FF2B5EF4-FFF2-40B4-BE49-F238E27FC236}">
                            <a16:creationId xmlns:a16="http://schemas.microsoft.com/office/drawing/2014/main" id="{2581A235-7EB6-DE48-A64F-B8106BE598E3}"/>
                          </a:ext>
                        </a:extLst>
                      </p:cNvPr>
                      <p:cNvSpPr txBox="1"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7628" y="8042"/>
                        <a:ext cx="361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18000" tIns="10800" rIns="18000" bIns="10800" anchor="t" anchorCtr="0" upright="1">
                        <a:noAutofit/>
                      </a:bodyPr>
                      <a:lstStyle/>
                      <a:p>
                        <a:pPr>
                          <a:spcAft>
                            <a:spcPts val="0"/>
                          </a:spcAft>
                        </a:pPr>
                        <a:r>
                          <a:rPr lang="en-US" sz="1400" b="1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a:t>C</a:t>
                        </a:r>
                        <a:endParaRPr lang="en-IN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7" name="Text Box 118">
                        <a:extLst>
                          <a:ext uri="{FF2B5EF4-FFF2-40B4-BE49-F238E27FC236}">
                            <a16:creationId xmlns:a16="http://schemas.microsoft.com/office/drawing/2014/main" id="{E23B7066-7B69-F349-B828-21E2F63AF443}"/>
                          </a:ext>
                        </a:extLst>
                      </p:cNvPr>
                      <p:cNvSpPr txBox="1"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7628" y="4083"/>
                        <a:ext cx="361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18000" tIns="10800" rIns="18000" bIns="10800" anchor="t" anchorCtr="0" upright="1">
                        <a:noAutofit/>
                      </a:bodyPr>
                      <a:lstStyle/>
                      <a:p>
                        <a:pPr>
                          <a:spcAft>
                            <a:spcPts val="0"/>
                          </a:spcAft>
                        </a:pPr>
                        <a:r>
                          <a:rPr lang="en-US" sz="1400" b="1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a:t>B</a:t>
                        </a:r>
                        <a:endParaRPr lang="en-IN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8" name="Text Box 119">
                        <a:extLst>
                          <a:ext uri="{FF2B5EF4-FFF2-40B4-BE49-F238E27FC236}">
                            <a16:creationId xmlns:a16="http://schemas.microsoft.com/office/drawing/2014/main" id="{0A92A4F3-90A1-224C-BA15-38C532F8CE55}"/>
                          </a:ext>
                        </a:extLst>
                      </p:cNvPr>
                      <p:cNvSpPr txBox="1"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8001" y="5900"/>
                        <a:ext cx="736" cy="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18000" tIns="10800" rIns="18000" bIns="10800" anchor="t" anchorCtr="0" upright="1">
                        <a:noAutofit/>
                      </a:bodyPr>
                      <a:lstStyle/>
                      <a:p>
                        <a:pPr>
                          <a:spcAft>
                            <a:spcPts val="0"/>
                          </a:spcAft>
                        </a:pPr>
                        <a:endParaRPr lang="en-IN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9" name="Text Box 120">
                        <a:extLst>
                          <a:ext uri="{FF2B5EF4-FFF2-40B4-BE49-F238E27FC236}">
                            <a16:creationId xmlns:a16="http://schemas.microsoft.com/office/drawing/2014/main" id="{EB25BEE6-323E-7D40-954D-8DABB200F088}"/>
                          </a:ext>
                        </a:extLst>
                      </p:cNvPr>
                      <p:cNvSpPr txBox="1"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2586" y="5883"/>
                        <a:ext cx="900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18000" tIns="10800" rIns="18000" bIns="10800" anchor="t" anchorCtr="0" upright="1">
                        <a:noAutofit/>
                      </a:bodyPr>
                      <a:lstStyle/>
                      <a:p>
                        <a:pPr>
                          <a:spcAft>
                            <a:spcPts val="0"/>
                          </a:spcAft>
                        </a:pPr>
                        <a:r>
                          <a:rPr lang="en-US" sz="1400" b="1" i="1">
                            <a:effectLst/>
                            <a:latin typeface="Symbol" pitchFamily="2" charset="2"/>
                            <a:ea typeface="Times New Roman" panose="02020603050405020304" pitchFamily="18" charset="0"/>
                          </a:rPr>
                          <a:t>f</a:t>
                        </a:r>
                        <a:r>
                          <a:rPr lang="en-US" sz="1400" b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rPr>
                          <a:t> = </a:t>
                        </a:r>
                        <a:r>
                          <a:rPr lang="en-US" sz="1400" b="1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rPr>
                          <a:t>d</a:t>
                        </a:r>
                        <a:endParaRPr lang="en-IN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10" name="Text Box 121">
                        <a:extLst>
                          <a:ext uri="{FF2B5EF4-FFF2-40B4-BE49-F238E27FC236}">
                            <a16:creationId xmlns:a16="http://schemas.microsoft.com/office/drawing/2014/main" id="{D268C27C-9377-5044-8E39-69EB8F48CC99}"/>
                          </a:ext>
                        </a:extLst>
                      </p:cNvPr>
                      <p:cNvSpPr txBox="1"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5107" y="8222"/>
                        <a:ext cx="736" cy="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18000" tIns="10800" rIns="18000" bIns="10800" anchor="t" anchorCtr="0" upright="1">
                        <a:noAutofit/>
                      </a:bodyPr>
                      <a:lstStyle/>
                      <a:p>
                        <a:pPr>
                          <a:spcAft>
                            <a:spcPts val="0"/>
                          </a:spcAft>
                        </a:pPr>
                        <a:endParaRPr lang="en-IN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11" name="Oval 110">
                        <a:extLst>
                          <a:ext uri="{FF2B5EF4-FFF2-40B4-BE49-F238E27FC236}">
                            <a16:creationId xmlns:a16="http://schemas.microsoft.com/office/drawing/2014/main" id="{DAB7C229-129C-4442-AABB-6F867153773B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4398" y="5152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2" name="Oval 111">
                        <a:extLst>
                          <a:ext uri="{FF2B5EF4-FFF2-40B4-BE49-F238E27FC236}">
                            <a16:creationId xmlns:a16="http://schemas.microsoft.com/office/drawing/2014/main" id="{2DC92625-BB64-2D46-859E-FA8D3AFECFE4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5162" y="5152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3" name="Oval 112">
                        <a:extLst>
                          <a:ext uri="{FF2B5EF4-FFF2-40B4-BE49-F238E27FC236}">
                            <a16:creationId xmlns:a16="http://schemas.microsoft.com/office/drawing/2014/main" id="{54AA877E-C6EE-4842-A70B-3063256E3FE8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5964" y="5145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4" name="Oval 113">
                        <a:extLst>
                          <a:ext uri="{FF2B5EF4-FFF2-40B4-BE49-F238E27FC236}">
                            <a16:creationId xmlns:a16="http://schemas.microsoft.com/office/drawing/2014/main" id="{89F0DE9C-FEE1-AB44-94AD-E32E144F6282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6754" y="5152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5" name="Oval 114">
                        <a:extLst>
                          <a:ext uri="{FF2B5EF4-FFF2-40B4-BE49-F238E27FC236}">
                            <a16:creationId xmlns:a16="http://schemas.microsoft.com/office/drawing/2014/main" id="{0ED226E0-5A86-2D4C-BA67-2DC1347D376E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4398" y="5872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6" name="Oval 115">
                        <a:extLst>
                          <a:ext uri="{FF2B5EF4-FFF2-40B4-BE49-F238E27FC236}">
                            <a16:creationId xmlns:a16="http://schemas.microsoft.com/office/drawing/2014/main" id="{D791A668-30AF-2A45-B432-3E28470C1D67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5162" y="5872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7" name="Oval 116">
                        <a:extLst>
                          <a:ext uri="{FF2B5EF4-FFF2-40B4-BE49-F238E27FC236}">
                            <a16:creationId xmlns:a16="http://schemas.microsoft.com/office/drawing/2014/main" id="{4D94A5DD-359D-7240-BAB5-A0AD490E4E9F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5964" y="5876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8" name="Oval 117">
                        <a:extLst>
                          <a:ext uri="{FF2B5EF4-FFF2-40B4-BE49-F238E27FC236}">
                            <a16:creationId xmlns:a16="http://schemas.microsoft.com/office/drawing/2014/main" id="{46159C2A-43CA-2445-BF0F-3A0F0C0F367D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6761" y="5876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9" name="Oval 118">
                        <a:extLst>
                          <a:ext uri="{FF2B5EF4-FFF2-40B4-BE49-F238E27FC236}">
                            <a16:creationId xmlns:a16="http://schemas.microsoft.com/office/drawing/2014/main" id="{C1AC92FC-995D-7B42-AE11-4BFD0DC2D0FC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4398" y="6591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0" name="Oval 119">
                        <a:extLst>
                          <a:ext uri="{FF2B5EF4-FFF2-40B4-BE49-F238E27FC236}">
                            <a16:creationId xmlns:a16="http://schemas.microsoft.com/office/drawing/2014/main" id="{2117B526-FAF0-A141-ACBE-ED38ED9E3AD0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5162" y="6595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1" name="Oval 120">
                        <a:extLst>
                          <a:ext uri="{FF2B5EF4-FFF2-40B4-BE49-F238E27FC236}">
                            <a16:creationId xmlns:a16="http://schemas.microsoft.com/office/drawing/2014/main" id="{42254D9E-43F4-CC43-A7F4-08061AE1755C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5971" y="6591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2" name="Oval 121">
                        <a:extLst>
                          <a:ext uri="{FF2B5EF4-FFF2-40B4-BE49-F238E27FC236}">
                            <a16:creationId xmlns:a16="http://schemas.microsoft.com/office/drawing/2014/main" id="{9663F5D7-661B-BC40-BBC0-864FA2378F95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6761" y="6591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3" name="Oval 122">
                        <a:extLst>
                          <a:ext uri="{FF2B5EF4-FFF2-40B4-BE49-F238E27FC236}">
                            <a16:creationId xmlns:a16="http://schemas.microsoft.com/office/drawing/2014/main" id="{9861E24A-F9CC-E24F-8EA7-6CDE9910718B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4398" y="7311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4" name="Oval 123">
                        <a:extLst>
                          <a:ext uri="{FF2B5EF4-FFF2-40B4-BE49-F238E27FC236}">
                            <a16:creationId xmlns:a16="http://schemas.microsoft.com/office/drawing/2014/main" id="{B3D95BCF-8F3D-DD47-86C9-75E0FC8BFEA6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5162" y="7311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5" name="Oval 124">
                        <a:extLst>
                          <a:ext uri="{FF2B5EF4-FFF2-40B4-BE49-F238E27FC236}">
                            <a16:creationId xmlns:a16="http://schemas.microsoft.com/office/drawing/2014/main" id="{E9618FE8-4B0F-9442-91BA-2140B6D2B404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5964" y="7311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6" name="Oval 125">
                        <a:extLst>
                          <a:ext uri="{FF2B5EF4-FFF2-40B4-BE49-F238E27FC236}">
                            <a16:creationId xmlns:a16="http://schemas.microsoft.com/office/drawing/2014/main" id="{180E3BD8-5818-914E-9373-CD19FA3BAC21}"/>
                          </a:ext>
                        </a:extLst>
                      </p:cNvPr>
                      <p:cNvSpPr>
                        <a:spLocks noChangeAspect="1" noEditPoints="1" noChangeArrowheads="1" noChangeShapeType="1" noTextEdit="1"/>
                      </p:cNvSpPr>
                      <p:nvPr/>
                    </p:nvSpPr>
                    <p:spPr bwMode="auto">
                      <a:xfrm>
                        <a:off x="6761" y="7311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000000">
                          <a:alpha val="5000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86" name="Text Box 138">
                      <a:extLst>
                        <a:ext uri="{FF2B5EF4-FFF2-40B4-BE49-F238E27FC236}">
                          <a16:creationId xmlns:a16="http://schemas.microsoft.com/office/drawing/2014/main" id="{D710523A-2D3E-B04F-8E08-F387FC8C41F9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468" y="4899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7" name="Text Box 139">
                      <a:extLst>
                        <a:ext uri="{FF2B5EF4-FFF2-40B4-BE49-F238E27FC236}">
                          <a16:creationId xmlns:a16="http://schemas.microsoft.com/office/drawing/2014/main" id="{5ADBB85A-EB3A-7A43-9B3F-7DA1D2D90768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243" y="4906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8" name="Text Box 140">
                      <a:extLst>
                        <a:ext uri="{FF2B5EF4-FFF2-40B4-BE49-F238E27FC236}">
                          <a16:creationId xmlns:a16="http://schemas.microsoft.com/office/drawing/2014/main" id="{11197AC2-3B3A-3B4B-8E90-F555119F6725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045" y="4895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9" name="Text Box 141">
                      <a:extLst>
                        <a:ext uri="{FF2B5EF4-FFF2-40B4-BE49-F238E27FC236}">
                          <a16:creationId xmlns:a16="http://schemas.microsoft.com/office/drawing/2014/main" id="{17DA184C-89C5-F646-A86B-1CC40F34DDE3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809" y="4910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0" name="Text Box 142">
                      <a:extLst>
                        <a:ext uri="{FF2B5EF4-FFF2-40B4-BE49-F238E27FC236}">
                          <a16:creationId xmlns:a16="http://schemas.microsoft.com/office/drawing/2014/main" id="{3E931C03-43CB-C746-82BC-AAEA68C8D861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468" y="5630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6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1" name="Text Box 143">
                      <a:extLst>
                        <a:ext uri="{FF2B5EF4-FFF2-40B4-BE49-F238E27FC236}">
                          <a16:creationId xmlns:a16="http://schemas.microsoft.com/office/drawing/2014/main" id="{01852E6D-1CAD-AF49-8C17-1A047DB7A7A3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243" y="5641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7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2" name="Text Box 144">
                      <a:extLst>
                        <a:ext uri="{FF2B5EF4-FFF2-40B4-BE49-F238E27FC236}">
                          <a16:creationId xmlns:a16="http://schemas.microsoft.com/office/drawing/2014/main" id="{A821B03F-1507-EE48-94C6-13D6FA116EEF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056" y="5641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8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3" name="Text Box 145">
                      <a:extLst>
                        <a:ext uri="{FF2B5EF4-FFF2-40B4-BE49-F238E27FC236}">
                          <a16:creationId xmlns:a16="http://schemas.microsoft.com/office/drawing/2014/main" id="{2BBAC59A-D225-1445-94F5-1292329C10C8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831" y="5641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9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4" name="Text Box 146">
                      <a:extLst>
                        <a:ext uri="{FF2B5EF4-FFF2-40B4-BE49-F238E27FC236}">
                          <a16:creationId xmlns:a16="http://schemas.microsoft.com/office/drawing/2014/main" id="{EE6A80D1-853F-D743-BF05-A7698300FA8E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479" y="6371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1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5" name="Text Box 147">
                      <a:extLst>
                        <a:ext uri="{FF2B5EF4-FFF2-40B4-BE49-F238E27FC236}">
                          <a16:creationId xmlns:a16="http://schemas.microsoft.com/office/drawing/2014/main" id="{45691793-3626-1746-BD5F-3C49CD30076B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236" y="6371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2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6" name="Text Box 148">
                      <a:extLst>
                        <a:ext uri="{FF2B5EF4-FFF2-40B4-BE49-F238E27FC236}">
                          <a16:creationId xmlns:a16="http://schemas.microsoft.com/office/drawing/2014/main" id="{5E5EB3E5-AE95-3F41-99E4-49F6C777F1FA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034" y="6360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3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7" name="Text Box 149">
                      <a:extLst>
                        <a:ext uri="{FF2B5EF4-FFF2-40B4-BE49-F238E27FC236}">
                          <a16:creationId xmlns:a16="http://schemas.microsoft.com/office/drawing/2014/main" id="{D9B1373D-1100-2844-9E99-57AA4D3F6BBC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820" y="6371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4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8" name="Text Box 150">
                      <a:extLst>
                        <a:ext uri="{FF2B5EF4-FFF2-40B4-BE49-F238E27FC236}">
                          <a16:creationId xmlns:a16="http://schemas.microsoft.com/office/drawing/2014/main" id="{F7517074-3AB6-2C45-9FFC-CEC14B90A37F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4457" y="7080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6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9" name="Text Box 151">
                      <a:extLst>
                        <a:ext uri="{FF2B5EF4-FFF2-40B4-BE49-F238E27FC236}">
                          <a16:creationId xmlns:a16="http://schemas.microsoft.com/office/drawing/2014/main" id="{930D91D4-F41D-5747-A588-934D926B904F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5210" y="7080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7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0" name="Text Box 152">
                      <a:extLst>
                        <a:ext uri="{FF2B5EF4-FFF2-40B4-BE49-F238E27FC236}">
                          <a16:creationId xmlns:a16="http://schemas.microsoft.com/office/drawing/2014/main" id="{C5D3C003-4466-7B4D-BDF9-E88A708D511C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012" y="7091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8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1" name="Text Box 153">
                      <a:extLst>
                        <a:ext uri="{FF2B5EF4-FFF2-40B4-BE49-F238E27FC236}">
                          <a16:creationId xmlns:a16="http://schemas.microsoft.com/office/drawing/2014/main" id="{1E97566B-AFC0-C644-B680-07367522BD8F}"/>
                        </a:ext>
                      </a:extLst>
                    </p:cNvPr>
                    <p:cNvSpPr txBox="1">
                      <a:spLocks noChangeAspect="1" noEditPoints="1" noChangeArrowheads="1" noChangeShapeType="1" noTextEdit="1"/>
                    </p:cNvSpPr>
                    <p:nvPr/>
                  </p:nvSpPr>
                  <p:spPr bwMode="auto">
                    <a:xfrm>
                      <a:off x="6798" y="7080"/>
                      <a:ext cx="36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0" tIns="0" rIns="0" bIns="0" anchor="t" anchorCtr="0" upright="1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9</a:t>
                      </a:r>
                      <a:endParaRPr lang="en-I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</p:grpSp>
              <p:cxnSp>
                <p:nvCxnSpPr>
                  <p:cNvPr id="81" name="Line 154">
                    <a:extLst>
                      <a:ext uri="{FF2B5EF4-FFF2-40B4-BE49-F238E27FC236}">
                        <a16:creationId xmlns:a16="http://schemas.microsoft.com/office/drawing/2014/main" id="{7560ED48-7DE6-4941-ADC0-DAE0E8207ABF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3626" y="5665"/>
                    <a:ext cx="79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sm" len="sm"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82" name="Text Box 155">
                    <a:extLst>
                      <a:ext uri="{FF2B5EF4-FFF2-40B4-BE49-F238E27FC236}">
                        <a16:creationId xmlns:a16="http://schemas.microsoft.com/office/drawing/2014/main" id="{E6AF0997-9961-9846-86F5-AC8254645C7A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3887" y="5397"/>
                    <a:ext cx="360" cy="3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Symbol" pitchFamily="2" charset="2"/>
                        <a:ea typeface="Times New Roman" panose="02020603050405020304" pitchFamily="18" charset="0"/>
                      </a:rPr>
                      <a:t>D</a:t>
                    </a:r>
                    <a:r>
                      <a:rPr lang="en-US" sz="12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x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3" name="Text Box 156">
                    <a:extLst>
                      <a:ext uri="{FF2B5EF4-FFF2-40B4-BE49-F238E27FC236}">
                        <a16:creationId xmlns:a16="http://schemas.microsoft.com/office/drawing/2014/main" id="{40F8D420-1159-FB4B-B22A-C69382B09B7A}"/>
                      </a:ext>
                    </a:extLst>
                  </p:cNvPr>
                  <p:cNvSpPr txBox="1">
                    <a:spLocks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4037" y="7524"/>
                    <a:ext cx="360" cy="3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sz="1200">
                        <a:effectLst/>
                        <a:latin typeface="Symbol" pitchFamily="2" charset="2"/>
                        <a:ea typeface="Times New Roman" panose="02020603050405020304" pitchFamily="18" charset="0"/>
                      </a:rPr>
                      <a:t>D</a:t>
                    </a:r>
                    <a:r>
                      <a:rPr lang="en-US" sz="12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y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84" name="Line 157">
                    <a:extLst>
                      <a:ext uri="{FF2B5EF4-FFF2-40B4-BE49-F238E27FC236}">
                        <a16:creationId xmlns:a16="http://schemas.microsoft.com/office/drawing/2014/main" id="{6358D6E3-B2DD-AF41-A89E-84A7162F874C}"/>
                      </a:ext>
                    </a:extLst>
                  </p:cNvPr>
                  <p:cNvCxnSpPr>
                    <a:cxnSpLocks noChangeAspect="1" noEditPoints="1" noChangeArrowheads="1" noChangeShapeType="1"/>
                  </p:cNvCxnSpPr>
                  <p:nvPr/>
                </p:nvCxnSpPr>
                <p:spPr bwMode="auto">
                  <a:xfrm>
                    <a:off x="4310" y="7322"/>
                    <a:ext cx="0" cy="72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sm" len="sm"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71" name="Text Box 160">
                  <a:extLst>
                    <a:ext uri="{FF2B5EF4-FFF2-40B4-BE49-F238E27FC236}">
                      <a16:creationId xmlns:a16="http://schemas.microsoft.com/office/drawing/2014/main" id="{2DFDCE4E-3FBB-AD47-9C6D-BFC74C73BBD1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674" y="4930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5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2" name="Text Box 161">
                  <a:extLst>
                    <a:ext uri="{FF2B5EF4-FFF2-40B4-BE49-F238E27FC236}">
                      <a16:creationId xmlns:a16="http://schemas.microsoft.com/office/drawing/2014/main" id="{A0BF3F59-2835-3C4E-879E-ACB231FE20E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641" y="5650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10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3" name="Text Box 162">
                  <a:extLst>
                    <a:ext uri="{FF2B5EF4-FFF2-40B4-BE49-F238E27FC236}">
                      <a16:creationId xmlns:a16="http://schemas.microsoft.com/office/drawing/2014/main" id="{8DA5E2E1-4783-B241-914A-6F0C6A73226A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663" y="6355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15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4" name="Text Box 163">
                  <a:extLst>
                    <a:ext uri="{FF2B5EF4-FFF2-40B4-BE49-F238E27FC236}">
                      <a16:creationId xmlns:a16="http://schemas.microsoft.com/office/drawing/2014/main" id="{66D0F815-1076-4540-B83E-4B7DA2544F3A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663" y="7097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20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5" name="Text Box 164">
                  <a:extLst>
                    <a:ext uri="{FF2B5EF4-FFF2-40B4-BE49-F238E27FC236}">
                      <a16:creationId xmlns:a16="http://schemas.microsoft.com/office/drawing/2014/main" id="{2B292A34-E5F2-CC4A-9511-E52F2771B21D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4467" y="7788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21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6" name="Text Box 165">
                  <a:extLst>
                    <a:ext uri="{FF2B5EF4-FFF2-40B4-BE49-F238E27FC236}">
                      <a16:creationId xmlns:a16="http://schemas.microsoft.com/office/drawing/2014/main" id="{32A67691-DBA4-C547-8B07-68194078AEA1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5257" y="7795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22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7" name="Text Box 166">
                  <a:extLst>
                    <a:ext uri="{FF2B5EF4-FFF2-40B4-BE49-F238E27FC236}">
                      <a16:creationId xmlns:a16="http://schemas.microsoft.com/office/drawing/2014/main" id="{F9C718A0-9BAE-7F41-9B6C-93D8915B6AE5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032" y="7799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23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8" name="Text Box 168">
                  <a:extLst>
                    <a:ext uri="{FF2B5EF4-FFF2-40B4-BE49-F238E27FC236}">
                      <a16:creationId xmlns:a16="http://schemas.microsoft.com/office/drawing/2014/main" id="{E5A72B4A-1035-CD43-B0FF-DF1C8061E5DE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6844" y="7799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24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9" name="Text Box 169">
                  <a:extLst>
                    <a:ext uri="{FF2B5EF4-FFF2-40B4-BE49-F238E27FC236}">
                      <a16:creationId xmlns:a16="http://schemas.microsoft.com/office/drawing/2014/main" id="{286D56A9-05F9-D949-AFFE-54B30316C6D4}"/>
                    </a:ext>
                  </a:extLst>
                </p:cNvPr>
                <p:cNvSpPr txBox="1">
                  <a:spLocks noChangeAspect="1" noEditPoints="1" noChangeArrowheads="1" noChangeShapeType="1" noTextEdit="1"/>
                </p:cNvSpPr>
                <p:nvPr/>
              </p:nvSpPr>
              <p:spPr bwMode="auto">
                <a:xfrm>
                  <a:off x="7663" y="7817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25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138" name="Picture 137">
                <a:extLst>
                  <a:ext uri="{FF2B5EF4-FFF2-40B4-BE49-F238E27FC236}">
                    <a16:creationId xmlns:a16="http://schemas.microsoft.com/office/drawing/2014/main" id="{6D59008D-6A94-8740-AC1E-EB5BE66B01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729788" y="5995619"/>
                <a:ext cx="709544" cy="671190"/>
              </a:xfrm>
              <a:prstGeom prst="rect">
                <a:avLst/>
              </a:prstGeom>
            </p:spPr>
          </p:pic>
          <p:pic>
            <p:nvPicPr>
              <p:cNvPr id="139" name="Picture 138">
                <a:extLst>
                  <a:ext uri="{FF2B5EF4-FFF2-40B4-BE49-F238E27FC236}">
                    <a16:creationId xmlns:a16="http://schemas.microsoft.com/office/drawing/2014/main" id="{8E10EB38-C50E-154F-A787-59B1C0BFB10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257271" y="3653971"/>
                <a:ext cx="772515" cy="708139"/>
              </a:xfrm>
              <a:prstGeom prst="rect">
                <a:avLst/>
              </a:prstGeom>
            </p:spPr>
          </p:pic>
        </p:grp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754C57C2-50FC-486F-B805-C95C6F5F7A28}"/>
                </a:ext>
              </a:extLst>
            </p:cNvPr>
            <p:cNvCxnSpPr/>
            <p:nvPr/>
          </p:nvCxnSpPr>
          <p:spPr>
            <a:xfrm>
              <a:off x="8236545" y="4364475"/>
              <a:ext cx="54864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EE5AE1AF-85F7-40C5-B643-39B6F8835A87}"/>
                </a:ext>
              </a:extLst>
            </p:cNvPr>
            <p:cNvCxnSpPr/>
            <p:nvPr/>
          </p:nvCxnSpPr>
          <p:spPr>
            <a:xfrm>
              <a:off x="8263894" y="6149332"/>
              <a:ext cx="54864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>
              <a:extLst>
                <a:ext uri="{FF2B5EF4-FFF2-40B4-BE49-F238E27FC236}">
                  <a16:creationId xmlns:a16="http://schemas.microsoft.com/office/drawing/2014/main" id="{39133909-9E44-4123-8AA7-9C3558E499D9}"/>
                </a:ext>
              </a:extLst>
            </p:cNvPr>
            <p:cNvCxnSpPr/>
            <p:nvPr/>
          </p:nvCxnSpPr>
          <p:spPr>
            <a:xfrm>
              <a:off x="8241890" y="6182695"/>
              <a:ext cx="0" cy="457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>
              <a:extLst>
                <a:ext uri="{FF2B5EF4-FFF2-40B4-BE49-F238E27FC236}">
                  <a16:creationId xmlns:a16="http://schemas.microsoft.com/office/drawing/2014/main" id="{B4884804-56DF-4637-BEA2-0E19AF414831}"/>
                </a:ext>
              </a:extLst>
            </p:cNvPr>
            <p:cNvCxnSpPr/>
            <p:nvPr/>
          </p:nvCxnSpPr>
          <p:spPr>
            <a:xfrm>
              <a:off x="7186038" y="6144803"/>
              <a:ext cx="0" cy="457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CEE25EE-5FB4-483C-B91E-6D1A62F3ADD1}"/>
                </a:ext>
              </a:extLst>
            </p:cNvPr>
            <p:cNvSpPr txBox="1"/>
            <p:nvPr/>
          </p:nvSpPr>
          <p:spPr>
            <a:xfrm>
              <a:off x="8775456" y="4197429"/>
              <a:ext cx="37748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5’</a:t>
              </a:r>
            </a:p>
          </p:txBody>
        </p:sp>
        <p:sp>
          <p:nvSpPr>
            <p:cNvPr id="142" name="TextBox 141">
              <a:extLst>
                <a:ext uri="{FF2B5EF4-FFF2-40B4-BE49-F238E27FC236}">
                  <a16:creationId xmlns:a16="http://schemas.microsoft.com/office/drawing/2014/main" id="{1625F0F9-FEB6-42BD-9FF6-54ADA6EECB82}"/>
                </a:ext>
              </a:extLst>
            </p:cNvPr>
            <p:cNvSpPr txBox="1"/>
            <p:nvPr/>
          </p:nvSpPr>
          <p:spPr>
            <a:xfrm>
              <a:off x="8717857" y="5859585"/>
              <a:ext cx="37748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25’</a:t>
              </a:r>
            </a:p>
          </p:txBody>
        </p: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C6C30E71-7B66-4220-81A9-7EAF2F5658DC}"/>
                </a:ext>
              </a:extLst>
            </p:cNvPr>
            <p:cNvSpPr txBox="1"/>
            <p:nvPr/>
          </p:nvSpPr>
          <p:spPr>
            <a:xfrm>
              <a:off x="8238095" y="6469218"/>
              <a:ext cx="4792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25’’</a:t>
              </a: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7334C98A-B4E8-43B3-8976-0EFBB9ABB986}"/>
                </a:ext>
              </a:extLst>
            </p:cNvPr>
            <p:cNvSpPr txBox="1"/>
            <p:nvPr/>
          </p:nvSpPr>
          <p:spPr>
            <a:xfrm>
              <a:off x="7159735" y="6477872"/>
              <a:ext cx="4792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23’</a:t>
              </a: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60814C13-A016-894E-9391-F6BDA259AF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154" y="1895076"/>
            <a:ext cx="7462563" cy="84697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628AA93-E015-C642-99A0-6254F896EC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4854" y="3344425"/>
            <a:ext cx="1591620" cy="90557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92AF357-A31D-C544-AE5C-D0F8112FB4B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4854" y="4579378"/>
            <a:ext cx="1517896" cy="900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0800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7B8C9-588D-4215-ACFD-2DE727BE12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13185" y="475862"/>
            <a:ext cx="7969258" cy="2465920"/>
          </a:xfrm>
        </p:spPr>
        <p:txBody>
          <a:bodyPr>
            <a:no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O 208A: Computational Methods in Engineering</a:t>
            </a:r>
            <a:b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al Differential Equation: Hyperbolic Equa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9A89A92-5D9C-48C8-AA52-DFE5CBA82ED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4727" y="3337603"/>
            <a:ext cx="6854537" cy="1607272"/>
          </a:xfrm>
        </p:spPr>
        <p:txBody>
          <a:bodyPr>
            <a:normAutofit/>
          </a:bodyPr>
          <a:lstStyle/>
          <a:p>
            <a:endParaRPr lang="en-US" sz="100" dirty="0"/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Engineering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T Kanpur</a:t>
            </a:r>
          </a:p>
        </p:txBody>
      </p:sp>
      <p:pic>
        <p:nvPicPr>
          <p:cNvPr id="4" name="Picture 3" descr="highreslogo.png">
            <a:extLst>
              <a:ext uri="{FF2B5EF4-FFF2-40B4-BE49-F238E27FC236}">
                <a16:creationId xmlns:a16="http://schemas.microsoft.com/office/drawing/2014/main" id="{23809838-85A8-4B33-9ED9-10D26D0B43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9" y="5089243"/>
            <a:ext cx="152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23440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7063" y="292252"/>
            <a:ext cx="7855922" cy="668371"/>
          </a:xfrm>
        </p:spPr>
        <p:txBody>
          <a:bodyPr>
            <a:normAutofit fontScale="90000"/>
          </a:bodyPr>
          <a:lstStyle/>
          <a:p>
            <a:r>
              <a:rPr lang="en-US" dirty="0"/>
              <a:t>Wave Equation: </a:t>
            </a:r>
            <a:r>
              <a:rPr lang="en-US"/>
              <a:t>1</a:t>
            </a:r>
            <a:r>
              <a:rPr lang="en-US" baseline="30000"/>
              <a:t>st</a:t>
            </a:r>
            <a:r>
              <a:rPr lang="en-US"/>
              <a:t> Orde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722" y="970157"/>
            <a:ext cx="8664498" cy="56982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56FE80B-5EA7-6447-BE84-4660AC0D9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156366"/>
            <a:ext cx="1713106" cy="819311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68CA2FB8-BC0C-634D-B41B-064B7CC153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063" y="2831291"/>
            <a:ext cx="5814278" cy="8841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90DC1DF5-1E80-5841-82E2-06D3BD08ADAA}"/>
                  </a:ext>
                </a:extLst>
              </p:cNvPr>
              <p:cNvSpPr txBox="1"/>
              <p:nvPr/>
            </p:nvSpPr>
            <p:spPr>
              <a:xfrm>
                <a:off x="3029524" y="1212078"/>
                <a:ext cx="514792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∞, ∞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 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90DC1DF5-1E80-5841-82E2-06D3BD08A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524" y="1212078"/>
                <a:ext cx="5147927" cy="707886"/>
              </a:xfrm>
              <a:prstGeom prst="rect">
                <a:avLst/>
              </a:prstGeom>
              <a:blipFill>
                <a:blip r:embed="rId4"/>
                <a:stretch>
                  <a:fillRect l="-493" b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TextBox 69">
            <a:extLst>
              <a:ext uri="{FF2B5EF4-FFF2-40B4-BE49-F238E27FC236}">
                <a16:creationId xmlns:a16="http://schemas.microsoft.com/office/drawing/2014/main" id="{C62CB4D2-0104-7F47-BFBA-56551EDB6620}"/>
              </a:ext>
            </a:extLst>
          </p:cNvPr>
          <p:cNvSpPr txBox="1"/>
          <p:nvPr/>
        </p:nvSpPr>
        <p:spPr>
          <a:xfrm>
            <a:off x="785308" y="2217598"/>
            <a:ext cx="33133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𝜇-CD scheme:</a:t>
            </a: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E011114F-886E-D74E-B39A-3A9EB58089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0722" y="3807138"/>
            <a:ext cx="8775054" cy="789037"/>
          </a:xfrm>
          <a:prstGeom prst="rect">
            <a:avLst/>
          </a:prstGeom>
        </p:spPr>
      </p:pic>
      <p:sp>
        <p:nvSpPr>
          <p:cNvPr id="72" name="TextBox 71">
            <a:extLst>
              <a:ext uri="{FF2B5EF4-FFF2-40B4-BE49-F238E27FC236}">
                <a16:creationId xmlns:a16="http://schemas.microsoft.com/office/drawing/2014/main" id="{1CE5A820-1A10-D148-BFFE-A84EF2005838}"/>
              </a:ext>
            </a:extLst>
          </p:cNvPr>
          <p:cNvSpPr txBox="1"/>
          <p:nvPr/>
        </p:nvSpPr>
        <p:spPr>
          <a:xfrm>
            <a:off x="785308" y="4867769"/>
            <a:ext cx="33133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2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onstant:</a:t>
            </a:r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id="{5439FFC9-C951-3C49-81A8-8B7F7FA25BD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5308" y="5417515"/>
            <a:ext cx="7009205" cy="850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4710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7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7063" y="292252"/>
            <a:ext cx="7855922" cy="668371"/>
          </a:xfrm>
        </p:spPr>
        <p:txBody>
          <a:bodyPr>
            <a:normAutofit fontScale="90000"/>
          </a:bodyPr>
          <a:lstStyle/>
          <a:p>
            <a:r>
              <a:rPr lang="en-US" dirty="0"/>
              <a:t>Consistenc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722" y="970157"/>
            <a:ext cx="8664498" cy="56982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56FE80B-5EA7-6447-BE84-4660AC0D9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156366"/>
            <a:ext cx="1713106" cy="8193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90DC1DF5-1E80-5841-82E2-06D3BD08ADAA}"/>
                  </a:ext>
                </a:extLst>
              </p:cNvPr>
              <p:cNvSpPr txBox="1"/>
              <p:nvPr/>
            </p:nvSpPr>
            <p:spPr>
              <a:xfrm>
                <a:off x="3029524" y="1212078"/>
                <a:ext cx="514792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∞, ∞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 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90DC1DF5-1E80-5841-82E2-06D3BD08A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524" y="1212078"/>
                <a:ext cx="5147927" cy="707886"/>
              </a:xfrm>
              <a:prstGeom prst="rect">
                <a:avLst/>
              </a:prstGeom>
              <a:blipFill>
                <a:blip r:embed="rId3"/>
                <a:stretch>
                  <a:fillRect l="-493" b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" name="Picture 70">
            <a:extLst>
              <a:ext uri="{FF2B5EF4-FFF2-40B4-BE49-F238E27FC236}">
                <a16:creationId xmlns:a16="http://schemas.microsoft.com/office/drawing/2014/main" id="{E011114F-886E-D74E-B39A-3A9EB58089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722" y="1996297"/>
            <a:ext cx="8775054" cy="78903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4E8B48A-DD79-A645-9541-CD17207FAA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389" y="3137610"/>
            <a:ext cx="8357180" cy="92050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0E05A38-04AE-8046-97ED-5D528A422A09}"/>
              </a:ext>
            </a:extLst>
          </p:cNvPr>
          <p:cNvSpPr/>
          <p:nvPr/>
        </p:nvSpPr>
        <p:spPr>
          <a:xfrm>
            <a:off x="2097741" y="2990626"/>
            <a:ext cx="2398955" cy="1355463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5F16DD4-58D7-0844-B075-CDD9D3D979E9}"/>
              </a:ext>
            </a:extLst>
          </p:cNvPr>
          <p:cNvSpPr txBox="1"/>
          <p:nvPr/>
        </p:nvSpPr>
        <p:spPr>
          <a:xfrm>
            <a:off x="466389" y="4551381"/>
            <a:ext cx="793533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𝜇 ≠ ½:</a:t>
            </a:r>
          </a:p>
          <a:p>
            <a:pPr marL="800100" lvl="1" indent="-342900">
              <a:buFont typeface="Wingdings" pitchFamily="2" charset="2"/>
              <a:buChar char="ü"/>
            </a:pP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ethod is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Δ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800100" lvl="1" indent="-342900">
              <a:buFont typeface="Wingdings" pitchFamily="2" charset="2"/>
              <a:buChar char="ü"/>
            </a:pP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Diffusion is present</a:t>
            </a:r>
          </a:p>
          <a:p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𝜇 = ½:</a:t>
            </a:r>
          </a:p>
          <a:p>
            <a:pPr marL="800100" lvl="1" indent="-342900">
              <a:buFont typeface="Wingdings" pitchFamily="2" charset="2"/>
              <a:buChar char="ü"/>
            </a:pP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ethod is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Δ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Δ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800100" lvl="1" indent="-342900">
              <a:buFont typeface="Wingdings" pitchFamily="2" charset="2"/>
              <a:buChar char="ü"/>
            </a:pP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Diffusion is absent</a:t>
            </a:r>
          </a:p>
        </p:txBody>
      </p:sp>
    </p:spTree>
    <p:extLst>
      <p:ext uri="{BB962C8B-B14F-4D97-AF65-F5344CB8AC3E}">
        <p14:creationId xmlns:p14="http://schemas.microsoft.com/office/powerpoint/2010/main" val="1331145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7063" y="292252"/>
            <a:ext cx="7855922" cy="668371"/>
          </a:xfrm>
        </p:spPr>
        <p:txBody>
          <a:bodyPr>
            <a:normAutofit fontScale="90000"/>
          </a:bodyPr>
          <a:lstStyle/>
          <a:p>
            <a:r>
              <a:rPr lang="en-US" dirty="0"/>
              <a:t>St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722" y="970157"/>
            <a:ext cx="8664498" cy="569827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56FE80B-5EA7-6447-BE84-4660AC0D9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156366"/>
            <a:ext cx="1713106" cy="8193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90DC1DF5-1E80-5841-82E2-06D3BD08ADAA}"/>
                  </a:ext>
                </a:extLst>
              </p:cNvPr>
              <p:cNvSpPr txBox="1"/>
              <p:nvPr/>
            </p:nvSpPr>
            <p:spPr>
              <a:xfrm>
                <a:off x="3029524" y="1212078"/>
                <a:ext cx="514792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∞, ∞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 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90DC1DF5-1E80-5841-82E2-06D3BD08A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524" y="1212078"/>
                <a:ext cx="5147927" cy="707886"/>
              </a:xfrm>
              <a:prstGeom prst="rect">
                <a:avLst/>
              </a:prstGeom>
              <a:blipFill>
                <a:blip r:embed="rId3"/>
                <a:stretch>
                  <a:fillRect l="-493" b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55F16DD4-58D7-0844-B075-CDD9D3D979E9}"/>
              </a:ext>
            </a:extLst>
          </p:cNvPr>
          <p:cNvSpPr txBox="1"/>
          <p:nvPr/>
        </p:nvSpPr>
        <p:spPr>
          <a:xfrm>
            <a:off x="657357" y="4484364"/>
            <a:ext cx="79353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large </a:t>
            </a:r>
            <a:r>
              <a:rPr lang="en-US" sz="2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argest eigenvalue (absolute) is:</a:t>
            </a:r>
            <a:endParaRPr lang="en-US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0ED8D72-EB00-464A-8D1D-F8759B00C7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50" y="2275180"/>
            <a:ext cx="2241546" cy="86605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6BE6F6C-C728-624E-9DDB-3AF687DA0C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7063" y="3448703"/>
            <a:ext cx="2555614" cy="7529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73841A-31FE-1D44-AF6E-D40D10876523}"/>
                  </a:ext>
                </a:extLst>
              </p:cNvPr>
              <p:cNvSpPr txBox="1"/>
              <p:nvPr/>
            </p:nvSpPr>
            <p:spPr>
              <a:xfrm>
                <a:off x="4292301" y="2302797"/>
                <a:ext cx="2560319" cy="838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̅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dt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>
                          <a:latin typeface="Cambria Math" panose="02040503050406030204" pitchFamily="18" charset="0"/>
                        </a:rPr>
                        <m:t>𝐀</m:t>
                      </m:r>
                      <m:acc>
                        <m:accPr>
                          <m:chr m:val="̅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acc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>
                          <a:latin typeface="Cambria Math" panose="02040503050406030204" pitchFamily="18" charset="0"/>
                        </a:rPr>
                        <m:t>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73841A-31FE-1D44-AF6E-D40D108765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301" y="2302797"/>
                <a:ext cx="2560319" cy="838435"/>
              </a:xfrm>
              <a:prstGeom prst="rect">
                <a:avLst/>
              </a:prstGeom>
              <a:blipFill>
                <a:blip r:embed="rId6"/>
                <a:stretch>
                  <a:fillRect b="-5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E1582A4C-480A-6E4D-9D91-0F52388D288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87906" y="3423900"/>
            <a:ext cx="4313232" cy="77779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42EECB7-8201-7C4A-AB35-EF416322D4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7063" y="5228697"/>
            <a:ext cx="1282344" cy="829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8133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13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64427"/>
          </a:xfrm>
        </p:spPr>
        <p:txBody>
          <a:bodyPr/>
          <a:lstStyle/>
          <a:p>
            <a:r>
              <a:rPr lang="en-US" dirty="0"/>
              <a:t>Converg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0743" y="1129554"/>
            <a:ext cx="8186057" cy="5260360"/>
          </a:xfrm>
        </p:spPr>
        <p:txBody>
          <a:bodyPr>
            <a:normAutofit/>
          </a:bodyPr>
          <a:lstStyle/>
          <a:p>
            <a:pPr marL="314325" indent="-314325">
              <a:buFont typeface="Wingdings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𝛼 are constants (not functions of </a:t>
            </a:r>
            <a:r>
              <a:rPr 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pPr marL="0" indent="0" algn="ctr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the solutions depend on these two dimensionless groups or numbers. Therefore, stability and convergence will also depend on these two!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34835C4-E309-D84D-874A-04F12B0043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743" y="3281248"/>
            <a:ext cx="7717710" cy="185056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A518765-6514-5642-AF20-8AF4A80029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742" y="1716450"/>
            <a:ext cx="7712519" cy="1381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423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7063" y="292252"/>
            <a:ext cx="7855922" cy="668371"/>
          </a:xfrm>
        </p:spPr>
        <p:txBody>
          <a:bodyPr>
            <a:normAutofit fontScale="90000"/>
          </a:bodyPr>
          <a:lstStyle/>
          <a:p>
            <a:r>
              <a:rPr lang="en-US" dirty="0"/>
              <a:t>Stabil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5F16DD4-58D7-0844-B075-CDD9D3D979E9}"/>
              </a:ext>
            </a:extLst>
          </p:cNvPr>
          <p:cNvSpPr txBox="1"/>
          <p:nvPr/>
        </p:nvSpPr>
        <p:spPr>
          <a:xfrm>
            <a:off x="697063" y="1171009"/>
            <a:ext cx="793533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eigenvalues are imaginary!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time-stepping schemes, that are not stable for purely imaginary 𝜆, cannot be applied for this problem with central difference approximation for spatial derivative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ler Forward (𝜇 = 1), multi-step methods up to 3</a:t>
            </a:r>
            <a:r>
              <a:rPr lang="en-US" sz="24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, 2</a:t>
            </a:r>
            <a:r>
              <a:rPr lang="en-US" sz="24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Runge-</a:t>
            </a:r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tta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 cannot be used 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ler Backward (𝜇 = 0), Trapezoidal method, all BDFs and 4</a:t>
            </a:r>
            <a:r>
              <a:rPr lang="en-US" sz="24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Runge-</a:t>
            </a:r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tta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n be used.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 may have limitations on the time step, e.g., for 4</a:t>
            </a:r>
            <a:r>
              <a:rPr lang="en-US" sz="24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R-K</a:t>
            </a:r>
            <a:endParaRPr lang="en-US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6057466-E4F0-3A4D-AE29-557A2FECA5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5868" y="5167047"/>
            <a:ext cx="3583153" cy="58786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1C8DC6D-BC72-1340-BC34-FA9A7D8259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4037" y="5046101"/>
            <a:ext cx="1282344" cy="829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110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07382"/>
            <a:ext cx="7855922" cy="668371"/>
          </a:xfrm>
        </p:spPr>
        <p:txBody>
          <a:bodyPr>
            <a:noAutofit/>
          </a:bodyPr>
          <a:lstStyle/>
          <a:p>
            <a:r>
              <a:rPr lang="en-US" sz="3600" dirty="0"/>
              <a:t>1</a:t>
            </a:r>
            <a:r>
              <a:rPr lang="en-US" sz="3600" baseline="30000" dirty="0"/>
              <a:t>st</a:t>
            </a:r>
            <a:r>
              <a:rPr lang="en-US" sz="3600" dirty="0"/>
              <a:t> Order Wave Equation: Explicit Schem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56FE80B-5EA7-6447-BE84-4660AC0D9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494" y="1106523"/>
            <a:ext cx="1713106" cy="8193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90DC1DF5-1E80-5841-82E2-06D3BD08ADAA}"/>
                  </a:ext>
                </a:extLst>
              </p:cNvPr>
              <p:cNvSpPr txBox="1"/>
              <p:nvPr/>
            </p:nvSpPr>
            <p:spPr>
              <a:xfrm>
                <a:off x="3029524" y="1162235"/>
                <a:ext cx="514792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∞, ∞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 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90DC1DF5-1E80-5841-82E2-06D3BD08A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524" y="1162235"/>
                <a:ext cx="5147927" cy="707886"/>
              </a:xfrm>
              <a:prstGeom prst="rect">
                <a:avLst/>
              </a:prstGeom>
              <a:blipFill>
                <a:blip r:embed="rId3"/>
                <a:stretch>
                  <a:fillRect l="-493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4E8B48A-DD79-A645-9541-CD17207FAA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434" y="2016141"/>
            <a:ext cx="8357180" cy="92050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5F16DD4-58D7-0844-B075-CDD9D3D979E9}"/>
              </a:ext>
            </a:extLst>
          </p:cNvPr>
          <p:cNvSpPr txBox="1"/>
          <p:nvPr/>
        </p:nvSpPr>
        <p:spPr>
          <a:xfrm>
            <a:off x="446434" y="3031195"/>
            <a:ext cx="79353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oblem of numerical diffusion and stability with Euler Forward can be addressed by simulating the numerical diffusion term (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x-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ndorf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cheme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C5E70F4-E130-9D40-855F-FE7CEECA3D4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2494" y="4412137"/>
            <a:ext cx="5403721" cy="86986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299BDE9-33F6-E748-A44F-4F0626025CA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494" y="5431853"/>
            <a:ext cx="4648404" cy="774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7488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1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7063" y="292252"/>
            <a:ext cx="7855922" cy="668371"/>
          </a:xfrm>
        </p:spPr>
        <p:txBody>
          <a:bodyPr>
            <a:noAutofit/>
          </a:bodyPr>
          <a:lstStyle/>
          <a:p>
            <a:r>
              <a:rPr lang="en-US" sz="3200" dirty="0"/>
              <a:t>1</a:t>
            </a:r>
            <a:r>
              <a:rPr lang="en-US" sz="3200" baseline="30000" dirty="0"/>
              <a:t>st</a:t>
            </a:r>
            <a:r>
              <a:rPr lang="en-US" sz="3200" dirty="0"/>
              <a:t> Order Wave Equation: Upwind schem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56FE80B-5EA7-6447-BE84-4660AC0D9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156366"/>
            <a:ext cx="1713106" cy="8193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90DC1DF5-1E80-5841-82E2-06D3BD08ADAA}"/>
                  </a:ext>
                </a:extLst>
              </p:cNvPr>
              <p:cNvSpPr txBox="1"/>
              <p:nvPr/>
            </p:nvSpPr>
            <p:spPr>
              <a:xfrm>
                <a:off x="3029524" y="1212078"/>
                <a:ext cx="514792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∞, ∞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 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90DC1DF5-1E80-5841-82E2-06D3BD08A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524" y="1212078"/>
                <a:ext cx="5147927" cy="707886"/>
              </a:xfrm>
              <a:prstGeom prst="rect">
                <a:avLst/>
              </a:prstGeom>
              <a:blipFill>
                <a:blip r:embed="rId3"/>
                <a:stretch>
                  <a:fillRect l="-493" b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1CE5A820-1A10-D148-BFFE-A84EF2005838}"/>
              </a:ext>
            </a:extLst>
          </p:cNvPr>
          <p:cNvSpPr txBox="1"/>
          <p:nvPr/>
        </p:nvSpPr>
        <p:spPr>
          <a:xfrm>
            <a:off x="697711" y="4840853"/>
            <a:ext cx="72780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Diffusion is eliminated by choosing </a:t>
            </a:r>
            <a:r>
              <a:rPr lang="en-US" sz="2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.  The scheme is stable fo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798D8D5-E98D-C741-92A2-62C263503C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50" y="2206438"/>
            <a:ext cx="2878343" cy="81883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BE24BA0-8579-A841-938F-D4BA44522E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99435" y="2368974"/>
            <a:ext cx="2421805" cy="49376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158DFE5-0B06-7C4E-BD9B-0AB1D3FCAAA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7063" y="3735540"/>
            <a:ext cx="7278685" cy="88086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D136FC7-AC0D-5E4E-8ADD-DB39B950CF2D}"/>
              </a:ext>
            </a:extLst>
          </p:cNvPr>
          <p:cNvSpPr txBox="1"/>
          <p:nvPr/>
        </p:nvSpPr>
        <p:spPr>
          <a:xfrm>
            <a:off x="628650" y="3185794"/>
            <a:ext cx="33133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ing TE analysis: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A8704ED-9EFC-7945-8EC5-ED2E3378921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29524" y="5777968"/>
            <a:ext cx="1171636" cy="543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521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2" grpId="0"/>
      <p:bldP spid="1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7063" y="292252"/>
            <a:ext cx="7855922" cy="668371"/>
          </a:xfrm>
        </p:spPr>
        <p:txBody>
          <a:bodyPr>
            <a:noAutofit/>
          </a:bodyPr>
          <a:lstStyle/>
          <a:p>
            <a:r>
              <a:rPr lang="en-US" sz="3200" dirty="0"/>
              <a:t>1</a:t>
            </a:r>
            <a:r>
              <a:rPr lang="en-US" sz="3200" baseline="30000" dirty="0"/>
              <a:t>st</a:t>
            </a:r>
            <a:r>
              <a:rPr lang="en-US" sz="3200" dirty="0"/>
              <a:t> Order Wave Equation: Upwind sche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90DC1DF5-1E80-5841-82E2-06D3BD08ADAA}"/>
                  </a:ext>
                </a:extLst>
              </p:cNvPr>
              <p:cNvSpPr txBox="1"/>
              <p:nvPr/>
            </p:nvSpPr>
            <p:spPr>
              <a:xfrm>
                <a:off x="820495" y="2375303"/>
                <a:ext cx="514792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∞, ∞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 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90DC1DF5-1E80-5841-82E2-06D3BD08A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495" y="2375303"/>
                <a:ext cx="5147927" cy="707886"/>
              </a:xfrm>
              <a:prstGeom prst="rect">
                <a:avLst/>
              </a:prstGeom>
              <a:blipFill>
                <a:blip r:embed="rId2"/>
                <a:stretch>
                  <a:fillRect l="-493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36EC4762-298E-3F4F-8489-2E14B21361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495" y="1233217"/>
            <a:ext cx="1578460" cy="75491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08A88E1-766E-EA4D-A3CD-F9E8450108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495" y="3521553"/>
            <a:ext cx="2967355" cy="844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340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7063" y="292252"/>
            <a:ext cx="7855922" cy="668371"/>
          </a:xfrm>
        </p:spPr>
        <p:txBody>
          <a:bodyPr>
            <a:noAutofit/>
          </a:bodyPr>
          <a:lstStyle/>
          <a:p>
            <a:r>
              <a:rPr lang="en-US" sz="2800" dirty="0"/>
              <a:t>1</a:t>
            </a:r>
            <a:r>
              <a:rPr lang="en-US" sz="2800" baseline="30000" dirty="0"/>
              <a:t>st</a:t>
            </a:r>
            <a:r>
              <a:rPr lang="en-US" sz="2800" dirty="0"/>
              <a:t> Order Wave Equation Example: Upwind schem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30AFAD-4200-F049-AEF1-3110913905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0494" y="1189436"/>
            <a:ext cx="3220921" cy="70391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B7D1988-4D98-4A48-A326-9196F7ECF4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3198" y="1401325"/>
            <a:ext cx="3286100" cy="34141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7A417F9-644E-E04E-AEA2-1104BCC0E8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494" y="2198370"/>
            <a:ext cx="2868659" cy="5331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6003D57-A48B-374B-AC8B-6704860D521D}"/>
                  </a:ext>
                </a:extLst>
              </p:cNvPr>
              <p:cNvSpPr txBox="1"/>
              <p:nvPr/>
            </p:nvSpPr>
            <p:spPr>
              <a:xfrm>
                <a:off x="800468" y="3200693"/>
                <a:ext cx="5636062" cy="612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0.1; 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0.1      ⟹ 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0.2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6003D57-A48B-374B-AC8B-6704860D52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468" y="3200693"/>
                <a:ext cx="5636062" cy="612732"/>
              </a:xfrm>
              <a:prstGeom prst="rect">
                <a:avLst/>
              </a:prstGeom>
              <a:blipFill>
                <a:blip r:embed="rId6"/>
                <a:stretch>
                  <a:fillRect b="-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EB52A73-2F06-3949-B336-DD4920AA9508}"/>
                  </a:ext>
                </a:extLst>
              </p:cNvPr>
              <p:cNvSpPr txBox="1"/>
              <p:nvPr/>
            </p:nvSpPr>
            <p:spPr>
              <a:xfrm>
                <a:off x="800468" y="4196897"/>
                <a:ext cx="5636062" cy="612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0.5; 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0.1      ⟹ 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1.0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EB52A73-2F06-3949-B336-DD4920AA95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468" y="4196897"/>
                <a:ext cx="5636062" cy="612732"/>
              </a:xfrm>
              <a:prstGeom prst="rect">
                <a:avLst/>
              </a:prstGeom>
              <a:blipFill>
                <a:blip r:embed="rId7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FA77BA7C-8370-B247-9A73-D494449AE0E3}"/>
              </a:ext>
            </a:extLst>
          </p:cNvPr>
          <p:cNvSpPr txBox="1"/>
          <p:nvPr/>
        </p:nvSpPr>
        <p:spPr>
          <a:xfrm>
            <a:off x="943397" y="5271380"/>
            <a:ext cx="5820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us see the solutions!</a:t>
            </a:r>
          </a:p>
        </p:txBody>
      </p:sp>
    </p:spTree>
    <p:extLst>
      <p:ext uri="{BB962C8B-B14F-4D97-AF65-F5344CB8AC3E}">
        <p14:creationId xmlns:p14="http://schemas.microsoft.com/office/powerpoint/2010/main" val="2948462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solidFill>
                  <a:srgbClr val="0000FF"/>
                </a:solidFill>
              </a:rPr>
              <a:t>Syllabus for End </a:t>
            </a:r>
            <a:r>
              <a:rPr lang="en-IN" dirty="0" err="1">
                <a:solidFill>
                  <a:srgbClr val="0000FF"/>
                </a:solidFill>
              </a:rPr>
              <a:t>Sem</a:t>
            </a:r>
            <a:endParaRPr lang="en-IN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IN" dirty="0"/>
              <a:t>All topics covered in the course (40 lectures)</a:t>
            </a:r>
          </a:p>
          <a:p>
            <a:r>
              <a:rPr lang="en-IN" dirty="0"/>
              <a:t>Roughly ~25% from pre-mid </a:t>
            </a:r>
            <a:r>
              <a:rPr lang="en-IN" dirty="0" err="1"/>
              <a:t>sem</a:t>
            </a:r>
            <a:r>
              <a:rPr lang="en-IN" dirty="0"/>
              <a:t> (could be part of post-mid </a:t>
            </a:r>
            <a:r>
              <a:rPr lang="en-IN" dirty="0" err="1"/>
              <a:t>sem</a:t>
            </a:r>
            <a:r>
              <a:rPr lang="en-IN" dirty="0"/>
              <a:t> problems or as exclusive problems)</a:t>
            </a:r>
          </a:p>
          <a:p>
            <a:r>
              <a:rPr lang="en-IN" dirty="0"/>
              <a:t>Roughly ~75% from post-mid </a:t>
            </a:r>
            <a:r>
              <a:rPr lang="en-IN" dirty="0" err="1"/>
              <a:t>sem</a:t>
            </a:r>
            <a:endParaRPr lang="en-IN" dirty="0"/>
          </a:p>
          <a:p>
            <a:endParaRPr lang="en-IN" dirty="0"/>
          </a:p>
          <a:p>
            <a:pPr marL="0" indent="0">
              <a:buNone/>
            </a:pPr>
            <a:r>
              <a:rPr lang="en-IN" dirty="0">
                <a:solidFill>
                  <a:srgbClr val="0000FF"/>
                </a:solidFill>
              </a:rPr>
              <a:t>Exceptions</a:t>
            </a:r>
          </a:p>
          <a:p>
            <a:r>
              <a:rPr lang="en-IN" dirty="0"/>
              <a:t>Derivation involving local variables to derive cubic splines; </a:t>
            </a:r>
            <a:r>
              <a:rPr lang="en-IN" dirty="0" err="1"/>
              <a:t>numericals</a:t>
            </a:r>
            <a:r>
              <a:rPr lang="en-IN" dirty="0"/>
              <a:t> can be tested</a:t>
            </a:r>
          </a:p>
          <a:p>
            <a:r>
              <a:rPr lang="en-IN" dirty="0"/>
              <a:t>Derivation of phase error in Stability problems of ODEs</a:t>
            </a:r>
          </a:p>
          <a:p>
            <a:r>
              <a:rPr lang="en-IN" dirty="0"/>
              <a:t>Derivation of 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 Fort–Frankel scheme </a:t>
            </a:r>
            <a:endParaRPr lang="en-IN" dirty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73916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64427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Consistent Attendance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30700233"/>
              </p:ext>
            </p:extLst>
          </p:nvPr>
        </p:nvGraphicFramePr>
        <p:xfrm>
          <a:off x="4705348" y="1650993"/>
          <a:ext cx="3899165" cy="468206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624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366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0159"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 dirty="0">
                          <a:solidFill>
                            <a:srgbClr val="0000FF"/>
                          </a:solidFill>
                          <a:effectLst/>
                        </a:rPr>
                        <a:t>170346</a:t>
                      </a:r>
                      <a:endParaRPr lang="en-IN" sz="1600" b="0" i="0" u="none" strike="noStrike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 dirty="0">
                          <a:solidFill>
                            <a:srgbClr val="0000FF"/>
                          </a:solidFill>
                          <a:effectLst/>
                        </a:rPr>
                        <a:t>KRISHAN KUMAR</a:t>
                      </a:r>
                      <a:endParaRPr lang="en-IN" sz="1600" b="0" i="0" u="none" strike="noStrike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159"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 dirty="0">
                          <a:solidFill>
                            <a:srgbClr val="0000FF"/>
                          </a:solidFill>
                          <a:effectLst/>
                        </a:rPr>
                        <a:t>170403</a:t>
                      </a:r>
                      <a:endParaRPr lang="en-IN" sz="1600" b="0" i="0" u="none" strike="noStrike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 dirty="0">
                          <a:solidFill>
                            <a:srgbClr val="0000FF"/>
                          </a:solidFill>
                          <a:effectLst/>
                        </a:rPr>
                        <a:t>MUDIT KUMAR</a:t>
                      </a:r>
                      <a:endParaRPr lang="en-IN" sz="1600" b="0" i="0" u="none" strike="noStrike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159"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 dirty="0">
                          <a:solidFill>
                            <a:srgbClr val="0000FF"/>
                          </a:solidFill>
                          <a:effectLst/>
                        </a:rPr>
                        <a:t>170410</a:t>
                      </a:r>
                      <a:endParaRPr lang="en-IN" sz="1600" b="0" i="0" u="none" strike="noStrike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 dirty="0">
                          <a:solidFill>
                            <a:srgbClr val="0000FF"/>
                          </a:solidFill>
                          <a:effectLst/>
                        </a:rPr>
                        <a:t>NAMAN AGRAWAL (M AGRAWAL)</a:t>
                      </a:r>
                      <a:endParaRPr lang="en-IN" sz="1600" b="0" i="0" u="none" strike="noStrike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159"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>
                          <a:solidFill>
                            <a:srgbClr val="0000FF"/>
                          </a:solidFill>
                          <a:effectLst/>
                        </a:rPr>
                        <a:t>170545</a:t>
                      </a:r>
                      <a:endParaRPr lang="en-IN" sz="1600" b="0" i="0" u="none" strike="noStrike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 dirty="0">
                          <a:solidFill>
                            <a:srgbClr val="0000FF"/>
                          </a:solidFill>
                          <a:effectLst/>
                        </a:rPr>
                        <a:t>RAKESH KUMAR</a:t>
                      </a:r>
                      <a:endParaRPr lang="en-IN" sz="1600" b="0" i="0" u="none" strike="noStrike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159"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>
                          <a:solidFill>
                            <a:srgbClr val="0000FF"/>
                          </a:solidFill>
                          <a:effectLst/>
                        </a:rPr>
                        <a:t>170632</a:t>
                      </a:r>
                      <a:endParaRPr lang="en-IN" sz="1600" b="0" i="0" u="none" strike="noStrike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 dirty="0">
                          <a:solidFill>
                            <a:srgbClr val="0000FF"/>
                          </a:solidFill>
                          <a:effectLst/>
                        </a:rPr>
                        <a:t>SARANSH NADDA</a:t>
                      </a:r>
                      <a:endParaRPr lang="en-IN" sz="1600" b="0" i="0" u="none" strike="noStrike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0159"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>
                          <a:solidFill>
                            <a:srgbClr val="0000FF"/>
                          </a:solidFill>
                          <a:effectLst/>
                        </a:rPr>
                        <a:t>170739</a:t>
                      </a:r>
                      <a:endParaRPr lang="en-IN" sz="1600" b="0" i="0" u="none" strike="noStrike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 dirty="0">
                          <a:solidFill>
                            <a:srgbClr val="0000FF"/>
                          </a:solidFill>
                          <a:effectLst/>
                        </a:rPr>
                        <a:t>SUNIT SHARMA</a:t>
                      </a:r>
                      <a:endParaRPr lang="en-IN" sz="1600" b="0" i="0" u="none" strike="noStrike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0159"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>
                          <a:solidFill>
                            <a:srgbClr val="0000FF"/>
                          </a:solidFill>
                          <a:effectLst/>
                        </a:rPr>
                        <a:t>180063</a:t>
                      </a:r>
                      <a:endParaRPr lang="en-IN" sz="1600" b="0" i="0" u="none" strike="noStrike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 dirty="0">
                          <a:solidFill>
                            <a:srgbClr val="0000FF"/>
                          </a:solidFill>
                          <a:effectLst/>
                        </a:rPr>
                        <a:t>AKSHAT KUMAR</a:t>
                      </a:r>
                      <a:endParaRPr lang="en-IN" sz="1600" b="0" i="0" u="none" strike="noStrike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0159"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>
                          <a:solidFill>
                            <a:srgbClr val="0000FF"/>
                          </a:solidFill>
                          <a:effectLst/>
                        </a:rPr>
                        <a:t>180168</a:t>
                      </a:r>
                      <a:endParaRPr lang="en-IN" sz="1600" b="0" i="0" u="none" strike="noStrike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 dirty="0">
                          <a:solidFill>
                            <a:srgbClr val="0000FF"/>
                          </a:solidFill>
                          <a:effectLst/>
                        </a:rPr>
                        <a:t>AVIRAL AGGARWAL</a:t>
                      </a:r>
                      <a:endParaRPr lang="en-IN" sz="1600" b="0" i="0" u="none" strike="noStrike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0159"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>
                          <a:solidFill>
                            <a:srgbClr val="0000FF"/>
                          </a:solidFill>
                          <a:effectLst/>
                        </a:rPr>
                        <a:t>180192</a:t>
                      </a:r>
                      <a:endParaRPr lang="en-IN" sz="1600" b="0" i="0" u="none" strike="noStrike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 dirty="0">
                          <a:solidFill>
                            <a:srgbClr val="0000FF"/>
                          </a:solidFill>
                          <a:effectLst/>
                        </a:rPr>
                        <a:t>BHARAT BHUSAN RATH</a:t>
                      </a:r>
                      <a:endParaRPr lang="en-IN" sz="1600" b="0" i="0" u="none" strike="noStrike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0159"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>
                          <a:solidFill>
                            <a:srgbClr val="0000FF"/>
                          </a:solidFill>
                          <a:effectLst/>
                        </a:rPr>
                        <a:t>180360</a:t>
                      </a:r>
                      <a:endParaRPr lang="en-IN" sz="1600" b="0" i="0" u="none" strike="noStrike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 dirty="0">
                          <a:solidFill>
                            <a:srgbClr val="0000FF"/>
                          </a:solidFill>
                          <a:effectLst/>
                        </a:rPr>
                        <a:t>KORAPATI AKHIL RATNA</a:t>
                      </a:r>
                      <a:endParaRPr lang="en-IN" sz="1600" b="0" i="0" u="none" strike="noStrike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0159"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>
                          <a:solidFill>
                            <a:srgbClr val="0000FF"/>
                          </a:solidFill>
                          <a:effectLst/>
                        </a:rPr>
                        <a:t>180658</a:t>
                      </a:r>
                      <a:endParaRPr lang="en-IN" sz="1600" b="0" i="0" u="none" strike="noStrike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 dirty="0">
                          <a:solidFill>
                            <a:srgbClr val="0000FF"/>
                          </a:solidFill>
                          <a:effectLst/>
                        </a:rPr>
                        <a:t>SAMPADA SINHA</a:t>
                      </a:r>
                      <a:endParaRPr lang="en-IN" sz="1600" b="0" i="0" u="none" strike="noStrike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0159"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>
                          <a:solidFill>
                            <a:srgbClr val="0000FF"/>
                          </a:solidFill>
                          <a:effectLst/>
                        </a:rPr>
                        <a:t>180683</a:t>
                      </a:r>
                      <a:endParaRPr lang="en-IN" sz="1600" b="0" i="0" u="none" strike="noStrike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 dirty="0">
                          <a:solidFill>
                            <a:srgbClr val="0000FF"/>
                          </a:solidFill>
                          <a:effectLst/>
                        </a:rPr>
                        <a:t>SAURABH JAYANT</a:t>
                      </a:r>
                      <a:endParaRPr lang="en-IN" sz="1600" b="0" i="0" u="none" strike="noStrike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0159"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>
                          <a:solidFill>
                            <a:srgbClr val="0000FF"/>
                          </a:solidFill>
                          <a:effectLst/>
                        </a:rPr>
                        <a:t>180749</a:t>
                      </a:r>
                      <a:endParaRPr lang="en-IN" sz="1600" b="0" i="0" u="none" strike="noStrike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600" u="none" strike="noStrike" dirty="0">
                          <a:solidFill>
                            <a:srgbClr val="0000FF"/>
                          </a:solidFill>
                          <a:effectLst/>
                        </a:rPr>
                        <a:t>SHUBHAM GUPTA</a:t>
                      </a:r>
                      <a:endParaRPr lang="en-IN" sz="1600" b="0" i="0" u="none" strike="noStrike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06917" y="1253067"/>
            <a:ext cx="4229470" cy="5037664"/>
            <a:chOff x="306917" y="1295400"/>
            <a:chExt cx="4229470" cy="5037664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6917" y="1650993"/>
              <a:ext cx="4229470" cy="4682071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109133" y="1295400"/>
              <a:ext cx="2624667" cy="369332"/>
            </a:xfrm>
            <a:prstGeom prst="rect">
              <a:avLst/>
            </a:prstGeom>
            <a:solidFill>
              <a:srgbClr val="FFFFCC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IN" dirty="0">
                  <a:solidFill>
                    <a:srgbClr val="C00000"/>
                  </a:solidFill>
                </a:rPr>
                <a:t>Missed one class/ tutorial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5710897" y="1281661"/>
            <a:ext cx="1888066" cy="369332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dirty="0">
                <a:solidFill>
                  <a:srgbClr val="C00000"/>
                </a:solidFill>
              </a:rPr>
              <a:t>100% attendance</a:t>
            </a:r>
          </a:p>
        </p:txBody>
      </p:sp>
    </p:spTree>
    <p:extLst>
      <p:ext uri="{BB962C8B-B14F-4D97-AF65-F5344CB8AC3E}">
        <p14:creationId xmlns:p14="http://schemas.microsoft.com/office/powerpoint/2010/main" val="330646375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64427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Integrity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16642196"/>
              </p:ext>
            </p:extLst>
          </p:nvPr>
        </p:nvGraphicFramePr>
        <p:xfrm>
          <a:off x="1371600" y="1831535"/>
          <a:ext cx="6513443" cy="209110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407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726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22777">
                <a:tc>
                  <a:txBody>
                    <a:bodyPr/>
                    <a:lstStyle/>
                    <a:p>
                      <a:pPr algn="l" fontAlgn="b"/>
                      <a:r>
                        <a:rPr lang="en-IN" sz="20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70660</a:t>
                      </a:r>
                      <a:endParaRPr lang="en-IN" sz="20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2000" u="none" strike="noStrike" dirty="0">
                          <a:solidFill>
                            <a:schemeClr val="tx1"/>
                          </a:solidFill>
                          <a:effectLst/>
                        </a:rPr>
                        <a:t>SHASHWAT SHUKLA</a:t>
                      </a:r>
                      <a:endParaRPr lang="en-IN" sz="20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2777">
                <a:tc>
                  <a:txBody>
                    <a:bodyPr/>
                    <a:lstStyle/>
                    <a:p>
                      <a:pPr algn="l" fontAlgn="b"/>
                      <a:r>
                        <a:rPr lang="en-IN" sz="20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80182</a:t>
                      </a:r>
                      <a:endParaRPr lang="en-IN" sz="20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2000" u="none" strike="noStrike" dirty="0">
                          <a:solidFill>
                            <a:schemeClr val="tx1"/>
                          </a:solidFill>
                          <a:effectLst/>
                        </a:rPr>
                        <a:t>AYUSHI</a:t>
                      </a:r>
                      <a:r>
                        <a:rPr lang="en-IN" sz="2000" u="none" strike="noStrike" baseline="0" dirty="0">
                          <a:solidFill>
                            <a:schemeClr val="tx1"/>
                          </a:solidFill>
                          <a:effectLst/>
                        </a:rPr>
                        <a:t> GOYAL</a:t>
                      </a:r>
                      <a:endParaRPr lang="en-IN" sz="20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2777">
                <a:tc>
                  <a:txBody>
                    <a:bodyPr/>
                    <a:lstStyle/>
                    <a:p>
                      <a:pPr algn="l" fontAlgn="b"/>
                      <a:r>
                        <a:rPr lang="en-IN" sz="20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80404</a:t>
                      </a:r>
                      <a:endParaRPr lang="en-IN" sz="20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2000" u="none" strike="noStrike" dirty="0">
                          <a:solidFill>
                            <a:schemeClr val="tx1"/>
                          </a:solidFill>
                          <a:effectLst/>
                        </a:rPr>
                        <a:t>MANEESH P M</a:t>
                      </a:r>
                      <a:endParaRPr lang="en-IN" sz="20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2777">
                <a:tc>
                  <a:txBody>
                    <a:bodyPr/>
                    <a:lstStyle/>
                    <a:p>
                      <a:pPr algn="l" fontAlgn="b"/>
                      <a:endParaRPr lang="en-IN" sz="20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Another student whose</a:t>
                      </a:r>
                      <a:r>
                        <a:rPr lang="en-IN" sz="2000" b="0" i="0" u="none" strike="noStrike" baseline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 record I did not keep</a:t>
                      </a:r>
                      <a:endParaRPr lang="en-IN" sz="20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8650" y="1431425"/>
            <a:ext cx="7819465" cy="40011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000" dirty="0">
                <a:solidFill>
                  <a:srgbClr val="C00000"/>
                </a:solidFill>
              </a:rPr>
              <a:t>Voluntarily gave-up their marks which were incorrectly awarded to them</a:t>
            </a:r>
          </a:p>
        </p:txBody>
      </p:sp>
    </p:spTree>
    <p:extLst>
      <p:ext uri="{BB962C8B-B14F-4D97-AF65-F5344CB8AC3E}">
        <p14:creationId xmlns:p14="http://schemas.microsoft.com/office/powerpoint/2010/main" val="5335579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64427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Acknowledg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IN" dirty="0"/>
              <a:t>Tutors</a:t>
            </a:r>
          </a:p>
          <a:p>
            <a:r>
              <a:rPr lang="en-IN" dirty="0"/>
              <a:t>Teaching Assistants</a:t>
            </a:r>
          </a:p>
          <a:p>
            <a:r>
              <a:rPr lang="en-IN" dirty="0"/>
              <a:t>LHC Staff</a:t>
            </a:r>
          </a:p>
          <a:p>
            <a:r>
              <a:rPr lang="en-IN" dirty="0"/>
              <a:t>Professors </a:t>
            </a:r>
            <a:r>
              <a:rPr lang="en-IN" dirty="0" err="1"/>
              <a:t>Saumyen</a:t>
            </a:r>
            <a:r>
              <a:rPr lang="en-IN" dirty="0"/>
              <a:t> Guha and Shivam Tripathi</a:t>
            </a:r>
          </a:p>
          <a:p>
            <a:r>
              <a:rPr lang="en-IN" dirty="0"/>
              <a:t>Students who regularly put up with me </a:t>
            </a:r>
            <a:r>
              <a:rPr lang="en-IN" dirty="0">
                <a:sym typeface="Wingdings" panose="05000000000000000000" pitchFamily="2" charset="2"/>
              </a:rPr>
              <a:t></a:t>
            </a:r>
          </a:p>
          <a:p>
            <a:endParaRPr lang="en-IN" dirty="0"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en-IN" sz="3200" dirty="0">
                <a:solidFill>
                  <a:srgbClr val="0000FF"/>
                </a:solidFill>
                <a:sym typeface="Wingdings" panose="05000000000000000000" pitchFamily="2" charset="2"/>
              </a:rPr>
              <a:t>Good luck in end-</a:t>
            </a:r>
            <a:r>
              <a:rPr lang="en-IN" sz="3200" dirty="0" err="1">
                <a:solidFill>
                  <a:srgbClr val="0000FF"/>
                </a:solidFill>
                <a:sym typeface="Wingdings" panose="05000000000000000000" pitchFamily="2" charset="2"/>
              </a:rPr>
              <a:t>sems</a:t>
            </a:r>
            <a:r>
              <a:rPr lang="en-IN" sz="3200" dirty="0">
                <a:solidFill>
                  <a:srgbClr val="0000FF"/>
                </a:solidFill>
                <a:sym typeface="Wingdings" panose="05000000000000000000" pitchFamily="2" charset="2"/>
              </a:rPr>
              <a:t>!</a:t>
            </a:r>
          </a:p>
          <a:p>
            <a:pPr marL="0" indent="0" algn="ctr">
              <a:buNone/>
            </a:pPr>
            <a:endParaRPr lang="en-IN" sz="3200" dirty="0">
              <a:solidFill>
                <a:srgbClr val="0000FF"/>
              </a:solidFill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en-IN" sz="3200" dirty="0">
                <a:solidFill>
                  <a:srgbClr val="0000FF"/>
                </a:solidFill>
                <a:sym typeface="Wingdings" panose="05000000000000000000" pitchFamily="2" charset="2"/>
              </a:rPr>
              <a:t>Please Use the Method Asked and Solve!</a:t>
            </a:r>
            <a:endParaRPr lang="en-IN" sz="3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4298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64427"/>
          </a:xfrm>
        </p:spPr>
        <p:txBody>
          <a:bodyPr/>
          <a:lstStyle/>
          <a:p>
            <a:r>
              <a:rPr lang="en-US" dirty="0"/>
              <a:t>Consistenc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33A422-A982-4722-9711-77D1DC255B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01805" y="1421928"/>
                <a:ext cx="8296507" cy="510310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ffusion Equation (𝜇-CD scheme)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𝜇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2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d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2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 are four kinds of terms that which to be expanded in Taylor’s serie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±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±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</m:t>
                      </m:r>
                      <m:sSubSup>
                        <m:sSubSup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E33A422-A982-4722-9711-77D1DC255B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1805" y="1421928"/>
                <a:ext cx="8296507" cy="5103105"/>
              </a:xfrm>
              <a:blipFill rotWithShape="0">
                <a:blip r:embed="rId2"/>
                <a:stretch>
                  <a:fillRect l="-1470" t="-2151" r="-88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9944642D-18A4-7842-8A60-8D82FC87A4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805" y="3099872"/>
            <a:ext cx="7625811" cy="15210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572000" y="0"/>
                <a:ext cx="4572000" cy="1421928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sten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umerical method is said to have an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der of accurac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i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largest positive integer such tha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𝐺𝑇𝐸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her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constants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0"/>
                <a:ext cx="4572000" cy="1421928"/>
              </a:xfrm>
              <a:prstGeom prst="rect">
                <a:avLst/>
              </a:prstGeom>
              <a:blipFill rotWithShape="0">
                <a:blip r:embed="rId4"/>
                <a:stretch>
                  <a:fillRect l="-1067" r="-2000" b="-429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305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915" y="272001"/>
            <a:ext cx="7886700" cy="764427"/>
          </a:xfrm>
        </p:spPr>
        <p:txBody>
          <a:bodyPr/>
          <a:lstStyle/>
          <a:p>
            <a:r>
              <a:rPr lang="en-US" dirty="0"/>
              <a:t>Consistenc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8CCE3CE-DF85-894A-84C9-09E9DAAFA4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3008553"/>
            <a:ext cx="5183304" cy="94843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51F5924-8112-5946-9336-3B7B8C8D90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4105085"/>
            <a:ext cx="6498911" cy="93462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E468FC3-63A1-E74C-AF46-E561C52EDA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50" y="5187809"/>
            <a:ext cx="7860646" cy="91489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F237561-2236-0345-A461-2E4C1B45CB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650" y="1190516"/>
            <a:ext cx="7555230" cy="166394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320E822-B856-4CDA-9591-BECEF408B762}"/>
              </a:ext>
            </a:extLst>
          </p:cNvPr>
          <p:cNvSpPr txBox="1"/>
          <p:nvPr/>
        </p:nvSpPr>
        <p:spPr>
          <a:xfrm>
            <a:off x="8349615" y="2358887"/>
            <a:ext cx="701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>
                <a:solidFill>
                  <a:srgbClr val="C00000"/>
                </a:solidFill>
              </a:rPr>
              <a:t>…(1)</a:t>
            </a:r>
          </a:p>
        </p:txBody>
      </p:sp>
    </p:spTree>
    <p:extLst>
      <p:ext uri="{BB962C8B-B14F-4D97-AF65-F5344CB8AC3E}">
        <p14:creationId xmlns:p14="http://schemas.microsoft.com/office/powerpoint/2010/main" val="2326155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AE6B822-8836-4543-ADCC-43A9D891FD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107" y="390825"/>
            <a:ext cx="7873638" cy="590961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AE0EFB3-A27C-4D3E-B9AB-DA5A1B2BF926}"/>
              </a:ext>
            </a:extLst>
          </p:cNvPr>
          <p:cNvSpPr txBox="1"/>
          <p:nvPr/>
        </p:nvSpPr>
        <p:spPr>
          <a:xfrm>
            <a:off x="421949" y="188230"/>
            <a:ext cx="7237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>
                <a:solidFill>
                  <a:srgbClr val="C00000"/>
                </a:solidFill>
              </a:rPr>
              <a:t>Expanding terms on both sides of equation (1) shown on the last slide</a:t>
            </a:r>
          </a:p>
        </p:txBody>
      </p:sp>
    </p:spTree>
    <p:extLst>
      <p:ext uri="{BB962C8B-B14F-4D97-AF65-F5344CB8AC3E}">
        <p14:creationId xmlns:p14="http://schemas.microsoft.com/office/powerpoint/2010/main" val="28552367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252FC-D142-4A8B-8BB3-046874C23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64427"/>
          </a:xfrm>
        </p:spPr>
        <p:txBody>
          <a:bodyPr/>
          <a:lstStyle/>
          <a:p>
            <a:r>
              <a:rPr lang="en-US" dirty="0"/>
              <a:t>Consistenc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3A422-A982-4722-9711-77D1DC25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2956" y="1126285"/>
            <a:ext cx="8296507" cy="510310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usion Equation (𝜇-CD scheme):</a:t>
            </a:r>
          </a:p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cation Error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A3A0982-2AFC-4540-B008-9EBA4A75A8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573405"/>
            <a:ext cx="6418921" cy="188140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FFA7182-51AD-4245-A828-D6DAD3DAAF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4093581"/>
            <a:ext cx="5571428" cy="1940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1492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852</TotalTime>
  <Words>3236</Words>
  <Application>Microsoft Office PowerPoint</Application>
  <PresentationFormat>On-screen Show (4:3)</PresentationFormat>
  <Paragraphs>1153</Paragraphs>
  <Slides>5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7" baseType="lpstr"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Equation.DSMT4</vt:lpstr>
      <vt:lpstr>Introduction</vt:lpstr>
      <vt:lpstr>Convergence</vt:lpstr>
      <vt:lpstr>Convergence</vt:lpstr>
      <vt:lpstr>Convergence</vt:lpstr>
      <vt:lpstr>Convergence</vt:lpstr>
      <vt:lpstr>Consistency</vt:lpstr>
      <vt:lpstr>Consistency</vt:lpstr>
      <vt:lpstr>PowerPoint Presentation</vt:lpstr>
      <vt:lpstr>Consistency</vt:lpstr>
      <vt:lpstr>Consistency</vt:lpstr>
      <vt:lpstr>Consistency</vt:lpstr>
      <vt:lpstr>Consistency</vt:lpstr>
      <vt:lpstr>Consistency</vt:lpstr>
      <vt:lpstr>Consistency</vt:lpstr>
      <vt:lpstr>Consistency: inconsistent scheme</vt:lpstr>
      <vt:lpstr>Consistency: inconsistent scheme</vt:lpstr>
      <vt:lpstr>Stability: Diffusion Equation</vt:lpstr>
      <vt:lpstr>Stability: Diffusion Equation</vt:lpstr>
      <vt:lpstr>Stability: Diffusion Equation</vt:lpstr>
      <vt:lpstr>Stability: Diffusion Equation</vt:lpstr>
      <vt:lpstr>ESO 208A: Computational Methods in Engineering  Partial Differential Equation: Elliptic Equation</vt:lpstr>
      <vt:lpstr>Laplace Equation: 1st Type BC</vt:lpstr>
      <vt:lpstr>Laplace Equation</vt:lpstr>
      <vt:lpstr>Laplace Equation</vt:lpstr>
      <vt:lpstr>Laplace Equation</vt:lpstr>
      <vt:lpstr>PowerPoint Presentation</vt:lpstr>
      <vt:lpstr>Laplace Equation</vt:lpstr>
      <vt:lpstr>Laplace Equation</vt:lpstr>
      <vt:lpstr>PowerPoint Presentation</vt:lpstr>
      <vt:lpstr>Laplace Equation</vt:lpstr>
      <vt:lpstr>Laplace Equation</vt:lpstr>
      <vt:lpstr>PowerPoint Presentation</vt:lpstr>
      <vt:lpstr>Laplace Equation</vt:lpstr>
      <vt:lpstr>Laplace Equation</vt:lpstr>
      <vt:lpstr>PowerPoint Presentation</vt:lpstr>
      <vt:lpstr>Laplace Equation</vt:lpstr>
      <vt:lpstr>Laplace Equation</vt:lpstr>
      <vt:lpstr>Laplace Equation: 1st and 2nd Type BC</vt:lpstr>
      <vt:lpstr>Neumann and Robin BC</vt:lpstr>
      <vt:lpstr>Application of Backward Difference …approach 1</vt:lpstr>
      <vt:lpstr>Application of Backward Difference…approach 2</vt:lpstr>
      <vt:lpstr>Application of Backward Difference…approach 2</vt:lpstr>
      <vt:lpstr>Application of Backward Difference…approach 2</vt:lpstr>
      <vt:lpstr>Ghost Node</vt:lpstr>
      <vt:lpstr>Ghost Node</vt:lpstr>
      <vt:lpstr>ESO 208A: Computational Methods in Engineering  Partial Differential Equation: Hyperbolic Equation</vt:lpstr>
      <vt:lpstr>Wave Equation: 1st Order</vt:lpstr>
      <vt:lpstr>Consistency</vt:lpstr>
      <vt:lpstr>Stability</vt:lpstr>
      <vt:lpstr>Stability</vt:lpstr>
      <vt:lpstr>1st Order Wave Equation: Explicit Scheme</vt:lpstr>
      <vt:lpstr>1st Order Wave Equation: Upwind scheme</vt:lpstr>
      <vt:lpstr>1st Order Wave Equation: Upwind scheme</vt:lpstr>
      <vt:lpstr>1st Order Wave Equation Example: Upwind scheme</vt:lpstr>
      <vt:lpstr>Syllabus for End Sem</vt:lpstr>
      <vt:lpstr>Consistent Attendance</vt:lpstr>
      <vt:lpstr>Integrity</vt:lpstr>
      <vt:lpstr>Acknowledge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O 208A: Computational Methods in Engineering  Lecture 1</dc:title>
  <dc:creator>sguha;abhas</dc:creator>
  <cp:lastModifiedBy>Abhas Singh</cp:lastModifiedBy>
  <cp:revision>907</cp:revision>
  <dcterms:created xsi:type="dcterms:W3CDTF">2018-04-30T11:42:59Z</dcterms:created>
  <dcterms:modified xsi:type="dcterms:W3CDTF">2019-11-15T05:13:02Z</dcterms:modified>
</cp:coreProperties>
</file>